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0"/>
  </p:notesMasterIdLst>
  <p:sldIdLst>
    <p:sldId id="432" r:id="rId2"/>
    <p:sldId id="433" r:id="rId3"/>
    <p:sldId id="412" r:id="rId4"/>
    <p:sldId id="411" r:id="rId5"/>
    <p:sldId id="434" r:id="rId6"/>
    <p:sldId id="383" r:id="rId7"/>
    <p:sldId id="435" r:id="rId8"/>
    <p:sldId id="436" r:id="rId9"/>
    <p:sldId id="384" r:id="rId10"/>
    <p:sldId id="385" r:id="rId11"/>
    <p:sldId id="438" r:id="rId12"/>
    <p:sldId id="439" r:id="rId13"/>
    <p:sldId id="413" r:id="rId14"/>
    <p:sldId id="440" r:id="rId15"/>
    <p:sldId id="441" r:id="rId16"/>
    <p:sldId id="437" r:id="rId17"/>
    <p:sldId id="414" r:id="rId18"/>
    <p:sldId id="415" r:id="rId19"/>
    <p:sldId id="442" r:id="rId20"/>
    <p:sldId id="443" r:id="rId21"/>
    <p:sldId id="444" r:id="rId22"/>
    <p:sldId id="416" r:id="rId23"/>
    <p:sldId id="417" r:id="rId24"/>
    <p:sldId id="391" r:id="rId25"/>
    <p:sldId id="418" r:id="rId26"/>
    <p:sldId id="419" r:id="rId27"/>
    <p:sldId id="420" r:id="rId28"/>
    <p:sldId id="446" r:id="rId29"/>
    <p:sldId id="445" r:id="rId30"/>
    <p:sldId id="421" r:id="rId31"/>
    <p:sldId id="394" r:id="rId32"/>
    <p:sldId id="447" r:id="rId33"/>
    <p:sldId id="397" r:id="rId34"/>
    <p:sldId id="422" r:id="rId35"/>
    <p:sldId id="448" r:id="rId36"/>
    <p:sldId id="399" r:id="rId37"/>
    <p:sldId id="451" r:id="rId38"/>
    <p:sldId id="400" r:id="rId39"/>
    <p:sldId id="452" r:id="rId40"/>
    <p:sldId id="401" r:id="rId41"/>
    <p:sldId id="402" r:id="rId42"/>
    <p:sldId id="424" r:id="rId43"/>
    <p:sldId id="449" r:id="rId44"/>
    <p:sldId id="423" r:id="rId45"/>
    <p:sldId id="450" r:id="rId46"/>
    <p:sldId id="425" r:id="rId47"/>
    <p:sldId id="406" r:id="rId48"/>
    <p:sldId id="380" r:id="rId49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0DF1"/>
    <a:srgbClr val="008000"/>
    <a:srgbClr val="66FF33"/>
    <a:srgbClr val="FF00FF"/>
    <a:srgbClr val="FF0066"/>
    <a:srgbClr val="FF0000"/>
    <a:srgbClr val="00CC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03" autoAdjust="0"/>
    <p:restoredTop sz="86375" autoAdjust="0"/>
  </p:normalViewPr>
  <p:slideViewPr>
    <p:cSldViewPr>
      <p:cViewPr varScale="1">
        <p:scale>
          <a:sx n="69" d="100"/>
          <a:sy n="69" d="100"/>
        </p:scale>
        <p:origin x="1011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982"/>
    </p:cViewPr>
  </p:outlineViewPr>
  <p:notesTextViewPr>
    <p:cViewPr>
      <p:scale>
        <a:sx n="33" d="100"/>
        <a:sy n="33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杨灿" userId="43c5c389-9f5f-4a70-b6cb-1c47e21dab95" providerId="ADAL" clId="{D9388EAF-F696-4100-9D1D-9F75D8C76BE1}"/>
    <pc:docChg chg="modSld">
      <pc:chgData name="杨灿" userId="43c5c389-9f5f-4a70-b6cb-1c47e21dab95" providerId="ADAL" clId="{D9388EAF-F696-4100-9D1D-9F75D8C76BE1}" dt="2020-11-15T08:24:27.889" v="134" actId="1076"/>
      <pc:docMkLst>
        <pc:docMk/>
      </pc:docMkLst>
      <pc:sldChg chg="modSp">
        <pc:chgData name="杨灿" userId="43c5c389-9f5f-4a70-b6cb-1c47e21dab95" providerId="ADAL" clId="{D9388EAF-F696-4100-9D1D-9F75D8C76BE1}" dt="2020-11-15T08:07:37.726" v="0" actId="2711"/>
        <pc:sldMkLst>
          <pc:docMk/>
          <pc:sldMk cId="0" sldId="380"/>
        </pc:sldMkLst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380"/>
            <ac:spMk id="30722" creationId="{8E532D34-BB0B-4A93-81B9-1FBF6F0DCDEC}"/>
          </ac:spMkLst>
        </pc:spChg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380"/>
            <ac:spMk id="30723" creationId="{CE94F783-4CEE-4FAD-B999-1A532C8861E5}"/>
          </ac:spMkLst>
        </pc:spChg>
      </pc:sldChg>
      <pc:sldChg chg="modSp">
        <pc:chgData name="杨灿" userId="43c5c389-9f5f-4a70-b6cb-1c47e21dab95" providerId="ADAL" clId="{D9388EAF-F696-4100-9D1D-9F75D8C76BE1}" dt="2020-11-15T08:12:30.166" v="37" actId="20577"/>
        <pc:sldMkLst>
          <pc:docMk/>
          <pc:sldMk cId="0" sldId="383"/>
        </pc:sldMkLst>
        <pc:spChg chg="mod">
          <ac:chgData name="杨灿" userId="43c5c389-9f5f-4a70-b6cb-1c47e21dab95" providerId="ADAL" clId="{D9388EAF-F696-4100-9D1D-9F75D8C76BE1}" dt="2020-11-15T08:08:04.774" v="3" actId="2711"/>
          <ac:spMkLst>
            <pc:docMk/>
            <pc:sldMk cId="0" sldId="383"/>
            <ac:spMk id="6147" creationId="{69FEACD1-0703-4A8D-8E13-3883B7ED5C45}"/>
          </ac:spMkLst>
        </pc:spChg>
        <pc:spChg chg="mod">
          <ac:chgData name="杨灿" userId="43c5c389-9f5f-4a70-b6cb-1c47e21dab95" providerId="ADAL" clId="{D9388EAF-F696-4100-9D1D-9F75D8C76BE1}" dt="2020-11-15T08:08:04.774" v="3" actId="2711"/>
          <ac:spMkLst>
            <pc:docMk/>
            <pc:sldMk cId="0" sldId="383"/>
            <ac:spMk id="6153" creationId="{6F71C662-3572-43BF-B641-C4CE0A0DD050}"/>
          </ac:spMkLst>
        </pc:spChg>
        <pc:spChg chg="mod">
          <ac:chgData name="杨灿" userId="43c5c389-9f5f-4a70-b6cb-1c47e21dab95" providerId="ADAL" clId="{D9388EAF-F696-4100-9D1D-9F75D8C76BE1}" dt="2020-11-15T08:08:04.774" v="3" actId="2711"/>
          <ac:spMkLst>
            <pc:docMk/>
            <pc:sldMk cId="0" sldId="383"/>
            <ac:spMk id="487427" creationId="{CEA05EFD-76EA-47D9-B182-82187B70E917}"/>
          </ac:spMkLst>
        </pc:spChg>
        <pc:spChg chg="mod">
          <ac:chgData name="杨灿" userId="43c5c389-9f5f-4a70-b6cb-1c47e21dab95" providerId="ADAL" clId="{D9388EAF-F696-4100-9D1D-9F75D8C76BE1}" dt="2020-11-15T08:08:04.774" v="3" actId="2711"/>
          <ac:spMkLst>
            <pc:docMk/>
            <pc:sldMk cId="0" sldId="383"/>
            <ac:spMk id="487435" creationId="{FB049DE2-E25B-4F42-8E62-CDD021DDD93B}"/>
          </ac:spMkLst>
        </pc:spChg>
        <pc:spChg chg="mod">
          <ac:chgData name="杨灿" userId="43c5c389-9f5f-4a70-b6cb-1c47e21dab95" providerId="ADAL" clId="{D9388EAF-F696-4100-9D1D-9F75D8C76BE1}" dt="2020-11-15T08:12:30.166" v="37" actId="20577"/>
          <ac:spMkLst>
            <pc:docMk/>
            <pc:sldMk cId="0" sldId="383"/>
            <ac:spMk id="487437" creationId="{20392D33-511A-4471-89AA-49F76A008FE2}"/>
          </ac:spMkLst>
        </pc:spChg>
        <pc:grpChg chg="mod">
          <ac:chgData name="杨灿" userId="43c5c389-9f5f-4a70-b6cb-1c47e21dab95" providerId="ADAL" clId="{D9388EAF-F696-4100-9D1D-9F75D8C76BE1}" dt="2020-11-15T08:08:04.774" v="3" actId="2711"/>
          <ac:grpSpMkLst>
            <pc:docMk/>
            <pc:sldMk cId="0" sldId="383"/>
            <ac:grpSpMk id="487439" creationId="{6506D0CA-9B04-4992-BB3B-DAA17C2CB6BE}"/>
          </ac:grpSpMkLst>
        </pc:grpChg>
        <pc:graphicFrameChg chg="mod">
          <ac:chgData name="杨灿" userId="43c5c389-9f5f-4a70-b6cb-1c47e21dab95" providerId="ADAL" clId="{D9388EAF-F696-4100-9D1D-9F75D8C76BE1}" dt="2020-11-15T08:08:04.774" v="3" actId="2711"/>
          <ac:graphicFrameMkLst>
            <pc:docMk/>
            <pc:sldMk cId="0" sldId="383"/>
            <ac:graphicFrameMk id="6149" creationId="{74608956-E6D8-4623-A3D3-AABA4EE987FD}"/>
          </ac:graphicFrameMkLst>
        </pc:graphicFrameChg>
        <pc:graphicFrameChg chg="mod">
          <ac:chgData name="杨灿" userId="43c5c389-9f5f-4a70-b6cb-1c47e21dab95" providerId="ADAL" clId="{D9388EAF-F696-4100-9D1D-9F75D8C76BE1}" dt="2020-11-15T08:08:04.774" v="3" actId="2711"/>
          <ac:graphicFrameMkLst>
            <pc:docMk/>
            <pc:sldMk cId="0" sldId="383"/>
            <ac:graphicFrameMk id="487431" creationId="{7F028986-599A-4AAA-B226-EF8C2CDC1601}"/>
          </ac:graphicFrameMkLst>
        </pc:graphicFrameChg>
        <pc:graphicFrameChg chg="mod">
          <ac:chgData name="杨灿" userId="43c5c389-9f5f-4a70-b6cb-1c47e21dab95" providerId="ADAL" clId="{D9388EAF-F696-4100-9D1D-9F75D8C76BE1}" dt="2020-11-15T08:08:04.774" v="3" actId="2711"/>
          <ac:graphicFrameMkLst>
            <pc:docMk/>
            <pc:sldMk cId="0" sldId="383"/>
            <ac:graphicFrameMk id="487433" creationId="{1045CF56-9270-4381-99CB-C6BB54448E28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08:26.523" v="5" actId="2711"/>
        <pc:sldMkLst>
          <pc:docMk/>
          <pc:sldMk cId="0" sldId="384"/>
        </pc:sldMkLst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384"/>
            <ac:spMk id="7170" creationId="{179F3EFA-B290-4696-822B-215550900969}"/>
          </ac:spMkLst>
        </pc:spChg>
        <pc:spChg chg="mod">
          <ac:chgData name="杨灿" userId="43c5c389-9f5f-4a70-b6cb-1c47e21dab95" providerId="ADAL" clId="{D9388EAF-F696-4100-9D1D-9F75D8C76BE1}" dt="2020-11-15T08:08:26.523" v="5" actId="2711"/>
          <ac:spMkLst>
            <pc:docMk/>
            <pc:sldMk cId="0" sldId="384"/>
            <ac:spMk id="7172" creationId="{9BCDDA92-AB05-4C0E-B203-D7754440E64E}"/>
          </ac:spMkLst>
        </pc:spChg>
        <pc:spChg chg="mod">
          <ac:chgData name="杨灿" userId="43c5c389-9f5f-4a70-b6cb-1c47e21dab95" providerId="ADAL" clId="{D9388EAF-F696-4100-9D1D-9F75D8C76BE1}" dt="2020-11-15T08:08:14.476" v="4" actId="20577"/>
          <ac:spMkLst>
            <pc:docMk/>
            <pc:sldMk cId="0" sldId="384"/>
            <ac:spMk id="488451" creationId="{8E54246E-68C9-4FDA-94A4-0B07B4069593}"/>
          </ac:spMkLst>
        </pc:spChg>
      </pc:sldChg>
      <pc:sldChg chg="modSp">
        <pc:chgData name="杨灿" userId="43c5c389-9f5f-4a70-b6cb-1c47e21dab95" providerId="ADAL" clId="{D9388EAF-F696-4100-9D1D-9F75D8C76BE1}" dt="2020-11-15T08:08:31.164" v="6" actId="2711"/>
        <pc:sldMkLst>
          <pc:docMk/>
          <pc:sldMk cId="0" sldId="385"/>
        </pc:sldMkLst>
        <pc:spChg chg="mod">
          <ac:chgData name="杨灿" userId="43c5c389-9f5f-4a70-b6cb-1c47e21dab95" providerId="ADAL" clId="{D9388EAF-F696-4100-9D1D-9F75D8C76BE1}" dt="2020-11-15T08:08:31.164" v="6" actId="2711"/>
          <ac:spMkLst>
            <pc:docMk/>
            <pc:sldMk cId="0" sldId="385"/>
            <ac:spMk id="8194" creationId="{BCE4C99F-90CA-407C-9E44-452962B4D860}"/>
          </ac:spMkLst>
        </pc:spChg>
        <pc:spChg chg="mod">
          <ac:chgData name="杨灿" userId="43c5c389-9f5f-4a70-b6cb-1c47e21dab95" providerId="ADAL" clId="{D9388EAF-F696-4100-9D1D-9F75D8C76BE1}" dt="2020-11-15T08:08:31.164" v="6" actId="2711"/>
          <ac:spMkLst>
            <pc:docMk/>
            <pc:sldMk cId="0" sldId="385"/>
            <ac:spMk id="8199" creationId="{FBD4AE5C-6CAC-4274-886D-1B711F1EBCE7}"/>
          </ac:spMkLst>
        </pc:spChg>
        <pc:spChg chg="mod">
          <ac:chgData name="杨灿" userId="43c5c389-9f5f-4a70-b6cb-1c47e21dab95" providerId="ADAL" clId="{D9388EAF-F696-4100-9D1D-9F75D8C76BE1}" dt="2020-11-15T08:08:31.164" v="6" actId="2711"/>
          <ac:spMkLst>
            <pc:docMk/>
            <pc:sldMk cId="0" sldId="385"/>
            <ac:spMk id="489475" creationId="{FCF62790-F116-4D49-9376-E477A3C937FA}"/>
          </ac:spMkLst>
        </pc:spChg>
        <pc:spChg chg="mod">
          <ac:chgData name="杨灿" userId="43c5c389-9f5f-4a70-b6cb-1c47e21dab95" providerId="ADAL" clId="{D9388EAF-F696-4100-9D1D-9F75D8C76BE1}" dt="2020-11-15T08:08:31.164" v="6" actId="2711"/>
          <ac:spMkLst>
            <pc:docMk/>
            <pc:sldMk cId="0" sldId="385"/>
            <ac:spMk id="489478" creationId="{042B0EBF-AF47-49A6-A0B3-E3C73C7D787C}"/>
          </ac:spMkLst>
        </pc:spChg>
        <pc:spChg chg="mod">
          <ac:chgData name="杨灿" userId="43c5c389-9f5f-4a70-b6cb-1c47e21dab95" providerId="ADAL" clId="{D9388EAF-F696-4100-9D1D-9F75D8C76BE1}" dt="2020-11-15T08:08:31.164" v="6" actId="2711"/>
          <ac:spMkLst>
            <pc:docMk/>
            <pc:sldMk cId="0" sldId="385"/>
            <ac:spMk id="489479" creationId="{41F5B7FB-0FE6-4148-9409-A7D06AF169D8}"/>
          </ac:spMkLst>
        </pc:spChg>
        <pc:grpChg chg="mod">
          <ac:chgData name="杨灿" userId="43c5c389-9f5f-4a70-b6cb-1c47e21dab95" providerId="ADAL" clId="{D9388EAF-F696-4100-9D1D-9F75D8C76BE1}" dt="2020-11-15T08:08:31.164" v="6" actId="2711"/>
          <ac:grpSpMkLst>
            <pc:docMk/>
            <pc:sldMk cId="0" sldId="385"/>
            <ac:grpSpMk id="489485" creationId="{7640E0CB-A3C8-4446-B24A-703BC68EC2D0}"/>
          </ac:grpSpMkLst>
        </pc:grpChg>
        <pc:grpChg chg="mod">
          <ac:chgData name="杨灿" userId="43c5c389-9f5f-4a70-b6cb-1c47e21dab95" providerId="ADAL" clId="{D9388EAF-F696-4100-9D1D-9F75D8C76BE1}" dt="2020-11-15T08:08:31.164" v="6" actId="2711"/>
          <ac:grpSpMkLst>
            <pc:docMk/>
            <pc:sldMk cId="0" sldId="385"/>
            <ac:grpSpMk id="489489" creationId="{D16E9D3C-09A5-413B-AB3D-FA4383151492}"/>
          </ac:grpSpMkLst>
        </pc:grpChg>
        <pc:graphicFrameChg chg="mod">
          <ac:chgData name="杨灿" userId="43c5c389-9f5f-4a70-b6cb-1c47e21dab95" providerId="ADAL" clId="{D9388EAF-F696-4100-9D1D-9F75D8C76BE1}" dt="2020-11-15T08:08:31.164" v="6" actId="2711"/>
          <ac:graphicFrameMkLst>
            <pc:docMk/>
            <pc:sldMk cId="0" sldId="385"/>
            <ac:graphicFrameMk id="489476" creationId="{6FD8AC15-C56E-4F28-98B0-8D9660BEABD9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22:50.383" v="108"/>
        <pc:sldMkLst>
          <pc:docMk/>
          <pc:sldMk cId="0" sldId="391"/>
        </pc:sldMkLst>
        <pc:spChg chg="mod">
          <ac:chgData name="杨灿" userId="43c5c389-9f5f-4a70-b6cb-1c47e21dab95" providerId="ADAL" clId="{D9388EAF-F696-4100-9D1D-9F75D8C76BE1}" dt="2020-11-15T08:09:01.416" v="12" actId="2711"/>
          <ac:spMkLst>
            <pc:docMk/>
            <pc:sldMk cId="0" sldId="391"/>
            <ac:spMk id="14339" creationId="{5F7CBDA6-CCA0-4948-86A0-B9E5DBAD0F29}"/>
          </ac:spMkLst>
        </pc:spChg>
        <pc:spChg chg="mod">
          <ac:chgData name="杨灿" userId="43c5c389-9f5f-4a70-b6cb-1c47e21dab95" providerId="ADAL" clId="{D9388EAF-F696-4100-9D1D-9F75D8C76BE1}" dt="2020-11-15T08:09:01.416" v="12" actId="2711"/>
          <ac:spMkLst>
            <pc:docMk/>
            <pc:sldMk cId="0" sldId="391"/>
            <ac:spMk id="14340" creationId="{B0470596-87EE-4E77-A183-B12EF378B479}"/>
          </ac:spMkLst>
        </pc:spChg>
        <pc:spChg chg="mod">
          <ac:chgData name="杨灿" userId="43c5c389-9f5f-4a70-b6cb-1c47e21dab95" providerId="ADAL" clId="{D9388EAF-F696-4100-9D1D-9F75D8C76BE1}" dt="2020-11-15T08:09:01.416" v="12" actId="2711"/>
          <ac:spMkLst>
            <pc:docMk/>
            <pc:sldMk cId="0" sldId="391"/>
            <ac:spMk id="495622" creationId="{CA8186EF-7B89-4828-A8E0-C7BDCB115F70}"/>
          </ac:spMkLst>
        </pc:spChg>
        <pc:spChg chg="mod">
          <ac:chgData name="杨灿" userId="43c5c389-9f5f-4a70-b6cb-1c47e21dab95" providerId="ADAL" clId="{D9388EAF-F696-4100-9D1D-9F75D8C76BE1}" dt="2020-11-15T08:09:01.416" v="12" actId="2711"/>
          <ac:spMkLst>
            <pc:docMk/>
            <pc:sldMk cId="0" sldId="391"/>
            <ac:spMk id="495623" creationId="{42B11237-9D7C-4AAA-BB32-B76BA6E5D091}"/>
          </ac:spMkLst>
        </pc:spChg>
        <pc:spChg chg="mod">
          <ac:chgData name="杨灿" userId="43c5c389-9f5f-4a70-b6cb-1c47e21dab95" providerId="ADAL" clId="{D9388EAF-F696-4100-9D1D-9F75D8C76BE1}" dt="2020-11-15T08:09:01.416" v="12" actId="2711"/>
          <ac:spMkLst>
            <pc:docMk/>
            <pc:sldMk cId="0" sldId="391"/>
            <ac:spMk id="495624" creationId="{A90263EB-EAD4-4F3C-AD67-389DBD9622CF}"/>
          </ac:spMkLst>
        </pc:spChg>
        <pc:spChg chg="mod">
          <ac:chgData name="杨灿" userId="43c5c389-9f5f-4a70-b6cb-1c47e21dab95" providerId="ADAL" clId="{D9388EAF-F696-4100-9D1D-9F75D8C76BE1}" dt="2020-11-15T08:09:01.416" v="12" actId="2711"/>
          <ac:spMkLst>
            <pc:docMk/>
            <pc:sldMk cId="0" sldId="391"/>
            <ac:spMk id="495625" creationId="{69EAAD2F-CCC1-4C23-8044-BC9482E3328D}"/>
          </ac:spMkLst>
        </pc:spChg>
        <pc:spChg chg="mod">
          <ac:chgData name="杨灿" userId="43c5c389-9f5f-4a70-b6cb-1c47e21dab95" providerId="ADAL" clId="{D9388EAF-F696-4100-9D1D-9F75D8C76BE1}" dt="2020-11-15T08:09:01.416" v="12" actId="2711"/>
          <ac:spMkLst>
            <pc:docMk/>
            <pc:sldMk cId="0" sldId="391"/>
            <ac:spMk id="495626" creationId="{0C47460B-CE89-4449-987C-58689B106185}"/>
          </ac:spMkLst>
        </pc:spChg>
        <pc:graphicFrameChg chg="mod">
          <ac:chgData name="杨灿" userId="43c5c389-9f5f-4a70-b6cb-1c47e21dab95" providerId="ADAL" clId="{D9388EAF-F696-4100-9D1D-9F75D8C76BE1}" dt="2020-11-15T08:22:50.383" v="108"/>
          <ac:graphicFrameMkLst>
            <pc:docMk/>
            <pc:sldMk cId="0" sldId="391"/>
            <ac:graphicFrameMk id="14341" creationId="{8C2DDE5E-A3FC-4213-99CF-237D64B8A323}"/>
          </ac:graphicFrameMkLst>
        </pc:graphicFrameChg>
        <pc:graphicFrameChg chg="mod">
          <ac:chgData name="杨灿" userId="43c5c389-9f5f-4a70-b6cb-1c47e21dab95" providerId="ADAL" clId="{D9388EAF-F696-4100-9D1D-9F75D8C76BE1}" dt="2020-11-15T08:09:01.416" v="12" actId="2711"/>
          <ac:graphicFrameMkLst>
            <pc:docMk/>
            <pc:sldMk cId="0" sldId="391"/>
            <ac:graphicFrameMk id="495621" creationId="{BF5D8220-1C27-471F-BDC2-1266D36CC6B7}"/>
          </ac:graphicFrameMkLst>
        </pc:graphicFrameChg>
      </pc:sldChg>
      <pc:sldChg chg="addSp delSp modSp">
        <pc:chgData name="杨灿" userId="43c5c389-9f5f-4a70-b6cb-1c47e21dab95" providerId="ADAL" clId="{D9388EAF-F696-4100-9D1D-9F75D8C76BE1}" dt="2020-11-15T08:21:49.269" v="99"/>
        <pc:sldMkLst>
          <pc:docMk/>
          <pc:sldMk cId="0" sldId="394"/>
        </pc:sldMkLst>
        <pc:spChg chg="add del mod">
          <ac:chgData name="杨灿" userId="43c5c389-9f5f-4a70-b6cb-1c47e21dab95" providerId="ADAL" clId="{D9388EAF-F696-4100-9D1D-9F75D8C76BE1}" dt="2020-11-15T08:21:46.566" v="97"/>
          <ac:spMkLst>
            <pc:docMk/>
            <pc:sldMk cId="0" sldId="394"/>
            <ac:spMk id="9" creationId="{D1D6C9B6-78BA-4D17-BFDF-F67D64E3CACF}"/>
          </ac:spMkLst>
        </pc:spChg>
        <pc:spChg chg="add mod">
          <ac:chgData name="杨灿" userId="43c5c389-9f5f-4a70-b6cb-1c47e21dab95" providerId="ADAL" clId="{D9388EAF-F696-4100-9D1D-9F75D8C76BE1}" dt="2020-11-15T08:21:49.269" v="99"/>
          <ac:spMkLst>
            <pc:docMk/>
            <pc:sldMk cId="0" sldId="394"/>
            <ac:spMk id="12" creationId="{461C22B8-1334-4C9B-B79B-C1196251B533}"/>
          </ac:spMkLst>
        </pc:spChg>
        <pc:spChg chg="del mod">
          <ac:chgData name="杨灿" userId="43c5c389-9f5f-4a70-b6cb-1c47e21dab95" providerId="ADAL" clId="{D9388EAF-F696-4100-9D1D-9F75D8C76BE1}" dt="2020-11-15T08:21:48.800" v="98" actId="478"/>
          <ac:spMkLst>
            <pc:docMk/>
            <pc:sldMk cId="0" sldId="394"/>
            <ac:spMk id="19459" creationId="{F6FD7E13-7E78-42F4-B5D8-36D9ACFD5B9C}"/>
          </ac:spMkLst>
        </pc:spChg>
        <pc:spChg chg="mod">
          <ac:chgData name="杨灿" userId="43c5c389-9f5f-4a70-b6cb-1c47e21dab95" providerId="ADAL" clId="{D9388EAF-F696-4100-9D1D-9F75D8C76BE1}" dt="2020-11-15T08:09:27.434" v="16" actId="2711"/>
          <ac:spMkLst>
            <pc:docMk/>
            <pc:sldMk cId="0" sldId="394"/>
            <ac:spMk id="498702" creationId="{7CD66694-CB8E-431A-A88B-71D140AAE47C}"/>
          </ac:spMkLst>
        </pc:spChg>
        <pc:grpChg chg="mod">
          <ac:chgData name="杨灿" userId="43c5c389-9f5f-4a70-b6cb-1c47e21dab95" providerId="ADAL" clId="{D9388EAF-F696-4100-9D1D-9F75D8C76BE1}" dt="2020-11-15T08:09:27.434" v="16" actId="2711"/>
          <ac:grpSpMkLst>
            <pc:docMk/>
            <pc:sldMk cId="0" sldId="394"/>
            <ac:grpSpMk id="498716" creationId="{081F7FA3-7681-43BC-901A-112AC00AA888}"/>
          </ac:grpSpMkLst>
        </pc:grpChg>
        <pc:picChg chg="add del mod">
          <ac:chgData name="杨灿" userId="43c5c389-9f5f-4a70-b6cb-1c47e21dab95" providerId="ADAL" clId="{D9388EAF-F696-4100-9D1D-9F75D8C76BE1}" dt="2020-11-15T08:21:46.566" v="97"/>
          <ac:picMkLst>
            <pc:docMk/>
            <pc:sldMk cId="0" sldId="394"/>
            <ac:picMk id="10" creationId="{8AC64D25-CF3A-48AE-AD26-6081988ECD85}"/>
          </ac:picMkLst>
        </pc:picChg>
        <pc:picChg chg="add del mod">
          <ac:chgData name="杨灿" userId="43c5c389-9f5f-4a70-b6cb-1c47e21dab95" providerId="ADAL" clId="{D9388EAF-F696-4100-9D1D-9F75D8C76BE1}" dt="2020-11-15T08:21:46.566" v="97"/>
          <ac:picMkLst>
            <pc:docMk/>
            <pc:sldMk cId="0" sldId="394"/>
            <ac:picMk id="11" creationId="{51BFE530-9D8A-434A-8C4D-7D20EA173404}"/>
          </ac:picMkLst>
        </pc:picChg>
        <pc:picChg chg="add mod">
          <ac:chgData name="杨灿" userId="43c5c389-9f5f-4a70-b6cb-1c47e21dab95" providerId="ADAL" clId="{D9388EAF-F696-4100-9D1D-9F75D8C76BE1}" dt="2020-11-15T08:21:49.269" v="99"/>
          <ac:picMkLst>
            <pc:docMk/>
            <pc:sldMk cId="0" sldId="394"/>
            <ac:picMk id="13" creationId="{AE18EB90-FCE9-49A8-A1A9-B02AC5BD7C5B}"/>
          </ac:picMkLst>
        </pc:picChg>
        <pc:picChg chg="add mod">
          <ac:chgData name="杨灿" userId="43c5c389-9f5f-4a70-b6cb-1c47e21dab95" providerId="ADAL" clId="{D9388EAF-F696-4100-9D1D-9F75D8C76BE1}" dt="2020-11-15T08:21:49.269" v="99"/>
          <ac:picMkLst>
            <pc:docMk/>
            <pc:sldMk cId="0" sldId="394"/>
            <ac:picMk id="14" creationId="{005B52D8-DC5C-42E8-83C6-377879EF32B5}"/>
          </ac:picMkLst>
        </pc:picChg>
        <pc:picChg chg="mod">
          <ac:chgData name="杨灿" userId="43c5c389-9f5f-4a70-b6cb-1c47e21dab95" providerId="ADAL" clId="{D9388EAF-F696-4100-9D1D-9F75D8C76BE1}" dt="2020-11-15T08:09:27.434" v="16" actId="2711"/>
          <ac:picMkLst>
            <pc:docMk/>
            <pc:sldMk cId="0" sldId="394"/>
            <ac:picMk id="498711" creationId="{E8C8AE85-4683-4427-A705-9933DE3EE2AA}"/>
          </ac:picMkLst>
        </pc:picChg>
        <pc:picChg chg="mod">
          <ac:chgData name="杨灿" userId="43c5c389-9f5f-4a70-b6cb-1c47e21dab95" providerId="ADAL" clId="{D9388EAF-F696-4100-9D1D-9F75D8C76BE1}" dt="2020-11-15T08:09:27.434" v="16" actId="2711"/>
          <ac:picMkLst>
            <pc:docMk/>
            <pc:sldMk cId="0" sldId="394"/>
            <ac:picMk id="498712" creationId="{9EDD0834-078A-4B81-A4DE-ACBFF5FB9E68}"/>
          </ac:picMkLst>
        </pc:picChg>
      </pc:sldChg>
      <pc:sldChg chg="addSp delSp modSp">
        <pc:chgData name="杨灿" userId="43c5c389-9f5f-4a70-b6cb-1c47e21dab95" providerId="ADAL" clId="{D9388EAF-F696-4100-9D1D-9F75D8C76BE1}" dt="2020-11-15T08:23:43.714" v="121"/>
        <pc:sldMkLst>
          <pc:docMk/>
          <pc:sldMk cId="0" sldId="397"/>
        </pc:sldMkLst>
        <pc:spChg chg="mod">
          <ac:chgData name="杨灿" userId="43c5c389-9f5f-4a70-b6cb-1c47e21dab95" providerId="ADAL" clId="{D9388EAF-F696-4100-9D1D-9F75D8C76BE1}" dt="2020-11-15T08:22:21.175" v="107" actId="20577"/>
          <ac:spMkLst>
            <pc:docMk/>
            <pc:sldMk cId="0" sldId="397"/>
            <ac:spMk id="20484" creationId="{53263A2D-15C4-40CF-9CBF-6BA744DC7A88}"/>
          </ac:spMkLst>
        </pc:spChg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397"/>
            <ac:spMk id="501763" creationId="{D7104762-347C-4ACB-A2A9-B1E121B45F78}"/>
          </ac:spMkLst>
        </pc:spChg>
        <pc:graphicFrameChg chg="add mod">
          <ac:chgData name="杨灿" userId="43c5c389-9f5f-4a70-b6cb-1c47e21dab95" providerId="ADAL" clId="{D9388EAF-F696-4100-9D1D-9F75D8C76BE1}" dt="2020-11-15T08:23:43.714" v="121"/>
          <ac:graphicFrameMkLst>
            <pc:docMk/>
            <pc:sldMk cId="0" sldId="397"/>
            <ac:graphicFrameMk id="2" creationId="{AADE6E35-4078-40D6-A37C-E829314DFC9C}"/>
          </ac:graphicFrameMkLst>
        </pc:graphicFrameChg>
        <pc:picChg chg="add del mod">
          <ac:chgData name="杨灿" userId="43c5c389-9f5f-4a70-b6cb-1c47e21dab95" providerId="ADAL" clId="{D9388EAF-F696-4100-9D1D-9F75D8C76BE1}" dt="2020-11-15T08:22:59.224" v="109" actId="478"/>
          <ac:picMkLst>
            <pc:docMk/>
            <pc:sldMk cId="0" sldId="397"/>
            <ac:picMk id="5" creationId="{8AC950E6-0B93-4998-B565-E999DC7CC2DF}"/>
          </ac:picMkLst>
        </pc:picChg>
      </pc:sldChg>
      <pc:sldChg chg="modSp">
        <pc:chgData name="杨灿" userId="43c5c389-9f5f-4a70-b6cb-1c47e21dab95" providerId="ADAL" clId="{D9388EAF-F696-4100-9D1D-9F75D8C76BE1}" dt="2020-11-15T08:10:05.934" v="22" actId="2711"/>
        <pc:sldMkLst>
          <pc:docMk/>
          <pc:sldMk cId="0" sldId="399"/>
        </pc:sldMkLst>
        <pc:spChg chg="mod">
          <ac:chgData name="杨灿" userId="43c5c389-9f5f-4a70-b6cb-1c47e21dab95" providerId="ADAL" clId="{D9388EAF-F696-4100-9D1D-9F75D8C76BE1}" dt="2020-11-15T08:10:05.934" v="22" actId="2711"/>
          <ac:spMkLst>
            <pc:docMk/>
            <pc:sldMk cId="0" sldId="399"/>
            <ac:spMk id="22534" creationId="{1E743C47-E798-4D08-8F3A-2DD7CDC7F797}"/>
          </ac:spMkLst>
        </pc:spChg>
        <pc:spChg chg="mod">
          <ac:chgData name="杨灿" userId="43c5c389-9f5f-4a70-b6cb-1c47e21dab95" providerId="ADAL" clId="{D9388EAF-F696-4100-9D1D-9F75D8C76BE1}" dt="2020-11-15T08:10:05.934" v="22" actId="2711"/>
          <ac:spMkLst>
            <pc:docMk/>
            <pc:sldMk cId="0" sldId="399"/>
            <ac:spMk id="503818" creationId="{8BE2F6E9-A6EA-4A07-913C-1E0E4D127879}"/>
          </ac:spMkLst>
        </pc:spChg>
        <pc:spChg chg="mod">
          <ac:chgData name="杨灿" userId="43c5c389-9f5f-4a70-b6cb-1c47e21dab95" providerId="ADAL" clId="{D9388EAF-F696-4100-9D1D-9F75D8C76BE1}" dt="2020-11-15T08:10:05.934" v="22" actId="2711"/>
          <ac:spMkLst>
            <pc:docMk/>
            <pc:sldMk cId="0" sldId="399"/>
            <ac:spMk id="503821" creationId="{E28AB39D-429D-452F-968C-E34696A47128}"/>
          </ac:spMkLst>
        </pc:spChg>
        <pc:spChg chg="mod">
          <ac:chgData name="杨灿" userId="43c5c389-9f5f-4a70-b6cb-1c47e21dab95" providerId="ADAL" clId="{D9388EAF-F696-4100-9D1D-9F75D8C76BE1}" dt="2020-11-15T08:10:05.934" v="22" actId="2711"/>
          <ac:spMkLst>
            <pc:docMk/>
            <pc:sldMk cId="0" sldId="399"/>
            <ac:spMk id="503822" creationId="{FC38B066-5F3A-4FAA-98E4-0534F8A5884A}"/>
          </ac:spMkLst>
        </pc:spChg>
        <pc:spChg chg="mod">
          <ac:chgData name="杨灿" userId="43c5c389-9f5f-4a70-b6cb-1c47e21dab95" providerId="ADAL" clId="{D9388EAF-F696-4100-9D1D-9F75D8C76BE1}" dt="2020-11-15T08:10:05.934" v="22" actId="2711"/>
          <ac:spMkLst>
            <pc:docMk/>
            <pc:sldMk cId="0" sldId="399"/>
            <ac:spMk id="503823" creationId="{DB34749A-720A-4246-8D8A-6A14A7FF15A4}"/>
          </ac:spMkLst>
        </pc:spChg>
        <pc:spChg chg="mod">
          <ac:chgData name="杨灿" userId="43c5c389-9f5f-4a70-b6cb-1c47e21dab95" providerId="ADAL" clId="{D9388EAF-F696-4100-9D1D-9F75D8C76BE1}" dt="2020-11-15T08:10:05.934" v="22" actId="2711"/>
          <ac:spMkLst>
            <pc:docMk/>
            <pc:sldMk cId="0" sldId="399"/>
            <ac:spMk id="503824" creationId="{E32B9035-1301-46EF-A0D5-DAFEAAF11C79}"/>
          </ac:spMkLst>
        </pc:spChg>
        <pc:graphicFrameChg chg="mod">
          <ac:chgData name="杨灿" userId="43c5c389-9f5f-4a70-b6cb-1c47e21dab95" providerId="ADAL" clId="{D9388EAF-F696-4100-9D1D-9F75D8C76BE1}" dt="2020-11-15T08:10:05.934" v="22" actId="2711"/>
          <ac:graphicFrameMkLst>
            <pc:docMk/>
            <pc:sldMk cId="0" sldId="399"/>
            <ac:graphicFrameMk id="503813" creationId="{4435C25D-FBA8-41A2-BBCA-2C825713E02C}"/>
          </ac:graphicFrameMkLst>
        </pc:graphicFrameChg>
        <pc:graphicFrameChg chg="mod">
          <ac:chgData name="杨灿" userId="43c5c389-9f5f-4a70-b6cb-1c47e21dab95" providerId="ADAL" clId="{D9388EAF-F696-4100-9D1D-9F75D8C76BE1}" dt="2020-11-15T08:10:05.934" v="22" actId="2711"/>
          <ac:graphicFrameMkLst>
            <pc:docMk/>
            <pc:sldMk cId="0" sldId="399"/>
            <ac:graphicFrameMk id="503815" creationId="{2A3E1744-BD6B-4244-B837-9312B814A9A9}"/>
          </ac:graphicFrameMkLst>
        </pc:graphicFrameChg>
        <pc:graphicFrameChg chg="mod">
          <ac:chgData name="杨灿" userId="43c5c389-9f5f-4a70-b6cb-1c47e21dab95" providerId="ADAL" clId="{D9388EAF-F696-4100-9D1D-9F75D8C76BE1}" dt="2020-11-15T08:10:05.934" v="22" actId="2711"/>
          <ac:graphicFrameMkLst>
            <pc:docMk/>
            <pc:sldMk cId="0" sldId="399"/>
            <ac:graphicFrameMk id="503817" creationId="{61A775E6-CABD-4CAB-9F2D-F35B9FA9664A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10:10.849" v="23" actId="2711"/>
        <pc:sldMkLst>
          <pc:docMk/>
          <pc:sldMk cId="0" sldId="400"/>
        </pc:sldMkLst>
        <pc:spChg chg="mod">
          <ac:chgData name="杨灿" userId="43c5c389-9f5f-4a70-b6cb-1c47e21dab95" providerId="ADAL" clId="{D9388EAF-F696-4100-9D1D-9F75D8C76BE1}" dt="2020-11-15T08:10:10.849" v="23" actId="2711"/>
          <ac:spMkLst>
            <pc:docMk/>
            <pc:sldMk cId="0" sldId="400"/>
            <ac:spMk id="23558" creationId="{16321136-9F5D-4789-A4E5-78C471915242}"/>
          </ac:spMkLst>
        </pc:spChg>
        <pc:spChg chg="mod">
          <ac:chgData name="杨灿" userId="43c5c389-9f5f-4a70-b6cb-1c47e21dab95" providerId="ADAL" clId="{D9388EAF-F696-4100-9D1D-9F75D8C76BE1}" dt="2020-11-15T08:10:10.849" v="23" actId="2711"/>
          <ac:spMkLst>
            <pc:docMk/>
            <pc:sldMk cId="0" sldId="400"/>
            <ac:spMk id="504835" creationId="{499BEFB0-A450-4DCE-9B9B-124E6FFACE29}"/>
          </ac:spMkLst>
        </pc:spChg>
        <pc:spChg chg="mod">
          <ac:chgData name="杨灿" userId="43c5c389-9f5f-4a70-b6cb-1c47e21dab95" providerId="ADAL" clId="{D9388EAF-F696-4100-9D1D-9F75D8C76BE1}" dt="2020-11-15T08:10:10.849" v="23" actId="2711"/>
          <ac:spMkLst>
            <pc:docMk/>
            <pc:sldMk cId="0" sldId="400"/>
            <ac:spMk id="504838" creationId="{83F7495E-5187-43D0-8429-27465F96BD8A}"/>
          </ac:spMkLst>
        </pc:spChg>
        <pc:graphicFrameChg chg="mod">
          <ac:chgData name="杨灿" userId="43c5c389-9f5f-4a70-b6cb-1c47e21dab95" providerId="ADAL" clId="{D9388EAF-F696-4100-9D1D-9F75D8C76BE1}" dt="2020-11-15T08:10:10.849" v="23" actId="2711"/>
          <ac:graphicFrameMkLst>
            <pc:docMk/>
            <pc:sldMk cId="0" sldId="400"/>
            <ac:graphicFrameMk id="504837" creationId="{F4A29104-4ADD-44D7-B38D-34151AB185C5}"/>
          </ac:graphicFrameMkLst>
        </pc:graphicFrameChg>
        <pc:graphicFrameChg chg="mod">
          <ac:chgData name="杨灿" userId="43c5c389-9f5f-4a70-b6cb-1c47e21dab95" providerId="ADAL" clId="{D9388EAF-F696-4100-9D1D-9F75D8C76BE1}" dt="2020-11-15T08:10:10.849" v="23" actId="2711"/>
          <ac:graphicFrameMkLst>
            <pc:docMk/>
            <pc:sldMk cId="0" sldId="400"/>
            <ac:graphicFrameMk id="504839" creationId="{39997031-BE9C-496A-A816-F0E4A2ADD4BC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10:15.028" v="24" actId="2711"/>
        <pc:sldMkLst>
          <pc:docMk/>
          <pc:sldMk cId="0" sldId="401"/>
        </pc:sldMkLst>
        <pc:spChg chg="mod">
          <ac:chgData name="杨灿" userId="43c5c389-9f5f-4a70-b6cb-1c47e21dab95" providerId="ADAL" clId="{D9388EAF-F696-4100-9D1D-9F75D8C76BE1}" dt="2020-11-15T08:10:15.028" v="24" actId="2711"/>
          <ac:spMkLst>
            <pc:docMk/>
            <pc:sldMk cId="0" sldId="401"/>
            <ac:spMk id="24582" creationId="{98E32D97-5F77-47B7-AC5C-F6893F3FAAAF}"/>
          </ac:spMkLst>
        </pc:spChg>
        <pc:spChg chg="mod">
          <ac:chgData name="杨灿" userId="43c5c389-9f5f-4a70-b6cb-1c47e21dab95" providerId="ADAL" clId="{D9388EAF-F696-4100-9D1D-9F75D8C76BE1}" dt="2020-11-15T08:10:15.028" v="24" actId="2711"/>
          <ac:spMkLst>
            <pc:docMk/>
            <pc:sldMk cId="0" sldId="401"/>
            <ac:spMk id="505859" creationId="{805F3029-2022-4D91-8A93-7F0F859610FE}"/>
          </ac:spMkLst>
        </pc:spChg>
        <pc:spChg chg="mod">
          <ac:chgData name="杨灿" userId="43c5c389-9f5f-4a70-b6cb-1c47e21dab95" providerId="ADAL" clId="{D9388EAF-F696-4100-9D1D-9F75D8C76BE1}" dt="2020-11-15T08:10:15.028" v="24" actId="2711"/>
          <ac:spMkLst>
            <pc:docMk/>
            <pc:sldMk cId="0" sldId="401"/>
            <ac:spMk id="505862" creationId="{FDFD6A1F-B254-4228-A16D-A822EF94633B}"/>
          </ac:spMkLst>
        </pc:spChg>
        <pc:graphicFrameChg chg="mod">
          <ac:chgData name="杨灿" userId="43c5c389-9f5f-4a70-b6cb-1c47e21dab95" providerId="ADAL" clId="{D9388EAF-F696-4100-9D1D-9F75D8C76BE1}" dt="2020-11-15T08:10:15.028" v="24" actId="2711"/>
          <ac:graphicFrameMkLst>
            <pc:docMk/>
            <pc:sldMk cId="0" sldId="401"/>
            <ac:graphicFrameMk id="505860" creationId="{F2C997EF-AFCD-4651-9668-994E907BA3A9}"/>
          </ac:graphicFrameMkLst>
        </pc:graphicFrameChg>
        <pc:graphicFrameChg chg="mod">
          <ac:chgData name="杨灿" userId="43c5c389-9f5f-4a70-b6cb-1c47e21dab95" providerId="ADAL" clId="{D9388EAF-F696-4100-9D1D-9F75D8C76BE1}" dt="2020-11-15T08:10:15.028" v="24" actId="2711"/>
          <ac:graphicFrameMkLst>
            <pc:docMk/>
            <pc:sldMk cId="0" sldId="401"/>
            <ac:graphicFrameMk id="505861" creationId="{B2E007DE-24D0-469B-B8BE-C200C2C008E0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10:35.765" v="27" actId="27636"/>
        <pc:sldMkLst>
          <pc:docMk/>
          <pc:sldMk cId="0" sldId="402"/>
        </pc:sldMkLst>
        <pc:spChg chg="mod">
          <ac:chgData name="杨灿" userId="43c5c389-9f5f-4a70-b6cb-1c47e21dab95" providerId="ADAL" clId="{D9388EAF-F696-4100-9D1D-9F75D8C76BE1}" dt="2020-11-15T08:10:19.084" v="25" actId="2711"/>
          <ac:spMkLst>
            <pc:docMk/>
            <pc:sldMk cId="0" sldId="402"/>
            <ac:spMk id="25602" creationId="{3CF7CB04-7187-4029-BB64-D8C2C6BB3348}"/>
          </ac:spMkLst>
        </pc:spChg>
        <pc:spChg chg="mod">
          <ac:chgData name="杨灿" userId="43c5c389-9f5f-4a70-b6cb-1c47e21dab95" providerId="ADAL" clId="{D9388EAF-F696-4100-9D1D-9F75D8C76BE1}" dt="2020-11-15T08:10:35.765" v="27" actId="27636"/>
          <ac:spMkLst>
            <pc:docMk/>
            <pc:sldMk cId="0" sldId="402"/>
            <ac:spMk id="506883" creationId="{60C60870-47C5-4F3C-B714-E222BA12AE65}"/>
          </ac:spMkLst>
        </pc:spChg>
        <pc:spChg chg="mod">
          <ac:chgData name="杨灿" userId="43c5c389-9f5f-4a70-b6cb-1c47e21dab95" providerId="ADAL" clId="{D9388EAF-F696-4100-9D1D-9F75D8C76BE1}" dt="2020-11-15T08:10:29.653" v="26" actId="1076"/>
          <ac:spMkLst>
            <pc:docMk/>
            <pc:sldMk cId="0" sldId="402"/>
            <ac:spMk id="506884" creationId="{FEED5338-57DD-4112-99D0-7381B0C0A20C}"/>
          </ac:spMkLst>
        </pc:spChg>
        <pc:spChg chg="mod">
          <ac:chgData name="杨灿" userId="43c5c389-9f5f-4a70-b6cb-1c47e21dab95" providerId="ADAL" clId="{D9388EAF-F696-4100-9D1D-9F75D8C76BE1}" dt="2020-11-15T08:10:19.084" v="25" actId="2711"/>
          <ac:spMkLst>
            <pc:docMk/>
            <pc:sldMk cId="0" sldId="402"/>
            <ac:spMk id="506888" creationId="{047FD3CD-847E-49C3-A6CA-33774A8505D1}"/>
          </ac:spMkLst>
        </pc:spChg>
        <pc:spChg chg="mod">
          <ac:chgData name="杨灿" userId="43c5c389-9f5f-4a70-b6cb-1c47e21dab95" providerId="ADAL" clId="{D9388EAF-F696-4100-9D1D-9F75D8C76BE1}" dt="2020-11-15T08:10:19.084" v="25" actId="2711"/>
          <ac:spMkLst>
            <pc:docMk/>
            <pc:sldMk cId="0" sldId="402"/>
            <ac:spMk id="506889" creationId="{67669E3C-DC51-44E5-8164-4A13BA36161A}"/>
          </ac:spMkLst>
        </pc:spChg>
        <pc:spChg chg="mod">
          <ac:chgData name="杨灿" userId="43c5c389-9f5f-4a70-b6cb-1c47e21dab95" providerId="ADAL" clId="{D9388EAF-F696-4100-9D1D-9F75D8C76BE1}" dt="2020-11-15T08:10:19.084" v="25" actId="2711"/>
          <ac:spMkLst>
            <pc:docMk/>
            <pc:sldMk cId="0" sldId="402"/>
            <ac:spMk id="506890" creationId="{53273C81-8130-4D31-9DDA-765E7C0A1B89}"/>
          </ac:spMkLst>
        </pc:spChg>
        <pc:spChg chg="mod">
          <ac:chgData name="杨灿" userId="43c5c389-9f5f-4a70-b6cb-1c47e21dab95" providerId="ADAL" clId="{D9388EAF-F696-4100-9D1D-9F75D8C76BE1}" dt="2020-11-15T08:10:19.084" v="25" actId="2711"/>
          <ac:spMkLst>
            <pc:docMk/>
            <pc:sldMk cId="0" sldId="402"/>
            <ac:spMk id="506891" creationId="{43644DFD-46B4-4B4C-A514-1D432AFEE049}"/>
          </ac:spMkLst>
        </pc:spChg>
        <pc:spChg chg="mod">
          <ac:chgData name="杨灿" userId="43c5c389-9f5f-4a70-b6cb-1c47e21dab95" providerId="ADAL" clId="{D9388EAF-F696-4100-9D1D-9F75D8C76BE1}" dt="2020-11-15T08:10:19.084" v="25" actId="2711"/>
          <ac:spMkLst>
            <pc:docMk/>
            <pc:sldMk cId="0" sldId="402"/>
            <ac:spMk id="506894" creationId="{0B7E0682-B34A-46D3-8845-0AA19AFD8DF9}"/>
          </ac:spMkLst>
        </pc:spChg>
        <pc:spChg chg="mod">
          <ac:chgData name="杨灿" userId="43c5c389-9f5f-4a70-b6cb-1c47e21dab95" providerId="ADAL" clId="{D9388EAF-F696-4100-9D1D-9F75D8C76BE1}" dt="2020-11-15T08:10:19.084" v="25" actId="2711"/>
          <ac:spMkLst>
            <pc:docMk/>
            <pc:sldMk cId="0" sldId="402"/>
            <ac:spMk id="506895" creationId="{8FD53096-BC54-4D26-8BA5-DC7C71217C3A}"/>
          </ac:spMkLst>
        </pc:spChg>
        <pc:graphicFrameChg chg="mod">
          <ac:chgData name="杨灿" userId="43c5c389-9f5f-4a70-b6cb-1c47e21dab95" providerId="ADAL" clId="{D9388EAF-F696-4100-9D1D-9F75D8C76BE1}" dt="2020-11-15T08:10:19.084" v="25" actId="2711"/>
          <ac:graphicFrameMkLst>
            <pc:docMk/>
            <pc:sldMk cId="0" sldId="402"/>
            <ac:graphicFrameMk id="506885" creationId="{3571A069-7E38-40DA-9235-F12CD41C62E7}"/>
          </ac:graphicFrameMkLst>
        </pc:graphicFrameChg>
        <pc:graphicFrameChg chg="mod">
          <ac:chgData name="杨灿" userId="43c5c389-9f5f-4a70-b6cb-1c47e21dab95" providerId="ADAL" clId="{D9388EAF-F696-4100-9D1D-9F75D8C76BE1}" dt="2020-11-15T08:10:19.084" v="25" actId="2711"/>
          <ac:graphicFrameMkLst>
            <pc:docMk/>
            <pc:sldMk cId="0" sldId="402"/>
            <ac:graphicFrameMk id="506887" creationId="{960E4DF6-6445-4168-AB51-FD98B8860E66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11:59.902" v="35" actId="2711"/>
        <pc:sldMkLst>
          <pc:docMk/>
          <pc:sldMk cId="0" sldId="406"/>
        </pc:sldMkLst>
        <pc:spChg chg="mod">
          <ac:chgData name="杨灿" userId="43c5c389-9f5f-4a70-b6cb-1c47e21dab95" providerId="ADAL" clId="{D9388EAF-F696-4100-9D1D-9F75D8C76BE1}" dt="2020-11-15T08:11:59.902" v="35" actId="2711"/>
          <ac:spMkLst>
            <pc:docMk/>
            <pc:sldMk cId="0" sldId="406"/>
            <ac:spMk id="29698" creationId="{DC342B8A-B575-4B9E-9988-DEA700296C33}"/>
          </ac:spMkLst>
        </pc:spChg>
        <pc:spChg chg="mod">
          <ac:chgData name="杨灿" userId="43c5c389-9f5f-4a70-b6cb-1c47e21dab95" providerId="ADAL" clId="{D9388EAF-F696-4100-9D1D-9F75D8C76BE1}" dt="2020-11-15T08:11:59.902" v="35" actId="2711"/>
          <ac:spMkLst>
            <pc:docMk/>
            <pc:sldMk cId="0" sldId="406"/>
            <ac:spMk id="29699" creationId="{B4FC4FD6-279D-4D93-8AE7-FB2ABDE53A9C}"/>
          </ac:spMkLst>
        </pc:spChg>
      </pc:sldChg>
      <pc:sldChg chg="modSp">
        <pc:chgData name="杨灿" userId="43c5c389-9f5f-4a70-b6cb-1c47e21dab95" providerId="ADAL" clId="{D9388EAF-F696-4100-9D1D-9F75D8C76BE1}" dt="2020-11-15T08:07:37.726" v="0" actId="2711"/>
        <pc:sldMkLst>
          <pc:docMk/>
          <pc:sldMk cId="0" sldId="411"/>
        </pc:sldMkLst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411"/>
            <ac:spMk id="4098" creationId="{D9E40045-7400-4086-BB8A-3407D16CFF86}"/>
          </ac:spMkLst>
        </pc:spChg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411"/>
            <ac:spMk id="516101" creationId="{120CCC14-2493-4E18-BC4B-3E2CF4EFD552}"/>
          </ac:spMkLst>
        </pc:spChg>
      </pc:sldChg>
      <pc:sldChg chg="modSp">
        <pc:chgData name="杨灿" userId="43c5c389-9f5f-4a70-b6cb-1c47e21dab95" providerId="ADAL" clId="{D9388EAF-F696-4100-9D1D-9F75D8C76BE1}" dt="2020-11-15T08:07:58.430" v="2" actId="113"/>
        <pc:sldMkLst>
          <pc:docMk/>
          <pc:sldMk cId="0" sldId="412"/>
        </pc:sldMkLst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412"/>
            <ac:spMk id="5122" creationId="{A8C9850E-DB89-46C4-B2B8-E39FACAF61E9}"/>
          </ac:spMkLst>
        </pc:spChg>
        <pc:spChg chg="mod">
          <ac:chgData name="杨灿" userId="43c5c389-9f5f-4a70-b6cb-1c47e21dab95" providerId="ADAL" clId="{D9388EAF-F696-4100-9D1D-9F75D8C76BE1}" dt="2020-11-15T08:07:58.430" v="2" actId="113"/>
          <ac:spMkLst>
            <pc:docMk/>
            <pc:sldMk cId="0" sldId="412"/>
            <ac:spMk id="517125" creationId="{977E2C7B-95EB-47E3-965E-2057B2C60F8E}"/>
          </ac:spMkLst>
        </pc:spChg>
      </pc:sldChg>
      <pc:sldChg chg="modSp">
        <pc:chgData name="杨灿" userId="43c5c389-9f5f-4a70-b6cb-1c47e21dab95" providerId="ADAL" clId="{D9388EAF-F696-4100-9D1D-9F75D8C76BE1}" dt="2020-11-15T08:08:36.696" v="7" actId="2711"/>
        <pc:sldMkLst>
          <pc:docMk/>
          <pc:sldMk cId="0" sldId="413"/>
        </pc:sldMkLst>
        <pc:spChg chg="mod">
          <ac:chgData name="杨灿" userId="43c5c389-9f5f-4a70-b6cb-1c47e21dab95" providerId="ADAL" clId="{D9388EAF-F696-4100-9D1D-9F75D8C76BE1}" dt="2020-11-15T08:08:36.696" v="7" actId="2711"/>
          <ac:spMkLst>
            <pc:docMk/>
            <pc:sldMk cId="0" sldId="413"/>
            <ac:spMk id="9218" creationId="{B241CBDA-0CD2-4851-952A-4E6ABE3B7C6C}"/>
          </ac:spMkLst>
        </pc:spChg>
        <pc:spChg chg="mod">
          <ac:chgData name="杨灿" userId="43c5c389-9f5f-4a70-b6cb-1c47e21dab95" providerId="ADAL" clId="{D9388EAF-F696-4100-9D1D-9F75D8C76BE1}" dt="2020-11-15T08:08:36.696" v="7" actId="2711"/>
          <ac:spMkLst>
            <pc:docMk/>
            <pc:sldMk cId="0" sldId="413"/>
            <ac:spMk id="9220" creationId="{FC18A4AA-E845-4B8F-965B-0EB7F8BB6596}"/>
          </ac:spMkLst>
        </pc:spChg>
        <pc:spChg chg="mod">
          <ac:chgData name="杨灿" userId="43c5c389-9f5f-4a70-b6cb-1c47e21dab95" providerId="ADAL" clId="{D9388EAF-F696-4100-9D1D-9F75D8C76BE1}" dt="2020-11-15T08:08:36.696" v="7" actId="2711"/>
          <ac:spMkLst>
            <pc:docMk/>
            <pc:sldMk cId="0" sldId="413"/>
            <ac:spMk id="518147" creationId="{D2B63554-C068-484A-941B-8706231505D8}"/>
          </ac:spMkLst>
        </pc:spChg>
        <pc:spChg chg="mod">
          <ac:chgData name="杨灿" userId="43c5c389-9f5f-4a70-b6cb-1c47e21dab95" providerId="ADAL" clId="{D9388EAF-F696-4100-9D1D-9F75D8C76BE1}" dt="2020-11-15T08:08:36.696" v="7" actId="2711"/>
          <ac:spMkLst>
            <pc:docMk/>
            <pc:sldMk cId="0" sldId="413"/>
            <ac:spMk id="518153" creationId="{0488B595-4E52-4050-8FF1-DE801F64B3C4}"/>
          </ac:spMkLst>
        </pc:spChg>
        <pc:spChg chg="mod">
          <ac:chgData name="杨灿" userId="43c5c389-9f5f-4a70-b6cb-1c47e21dab95" providerId="ADAL" clId="{D9388EAF-F696-4100-9D1D-9F75D8C76BE1}" dt="2020-11-15T08:08:36.696" v="7" actId="2711"/>
          <ac:spMkLst>
            <pc:docMk/>
            <pc:sldMk cId="0" sldId="413"/>
            <ac:spMk id="518157" creationId="{07C0D2C9-F76F-4435-8B0F-84CA542BD18F}"/>
          </ac:spMkLst>
        </pc:spChg>
        <pc:spChg chg="mod">
          <ac:chgData name="杨灿" userId="43c5c389-9f5f-4a70-b6cb-1c47e21dab95" providerId="ADAL" clId="{D9388EAF-F696-4100-9D1D-9F75D8C76BE1}" dt="2020-11-15T08:08:36.696" v="7" actId="2711"/>
          <ac:spMkLst>
            <pc:docMk/>
            <pc:sldMk cId="0" sldId="413"/>
            <ac:spMk id="518177" creationId="{56F59BE9-82CD-483C-81DD-BB9E425D45A2}"/>
          </ac:spMkLst>
        </pc:spChg>
        <pc:grpChg chg="mod">
          <ac:chgData name="杨灿" userId="43c5c389-9f5f-4a70-b6cb-1c47e21dab95" providerId="ADAL" clId="{D9388EAF-F696-4100-9D1D-9F75D8C76BE1}" dt="2020-11-15T08:08:36.696" v="7" actId="2711"/>
          <ac:grpSpMkLst>
            <pc:docMk/>
            <pc:sldMk cId="0" sldId="413"/>
            <ac:grpSpMk id="518175" creationId="{B87C27E7-72F8-4497-BD82-1AA8CD2925C4}"/>
          </ac:grpSpMkLst>
        </pc:grpChg>
        <pc:grpChg chg="mod">
          <ac:chgData name="杨灿" userId="43c5c389-9f5f-4a70-b6cb-1c47e21dab95" providerId="ADAL" clId="{D9388EAF-F696-4100-9D1D-9F75D8C76BE1}" dt="2020-11-15T08:08:36.696" v="7" actId="2711"/>
          <ac:grpSpMkLst>
            <pc:docMk/>
            <pc:sldMk cId="0" sldId="413"/>
            <ac:grpSpMk id="518183" creationId="{601F3AA6-C8EA-49FF-97CA-2290F4821808}"/>
          </ac:grpSpMkLst>
        </pc:grpChg>
        <pc:grpChg chg="mod">
          <ac:chgData name="杨灿" userId="43c5c389-9f5f-4a70-b6cb-1c47e21dab95" providerId="ADAL" clId="{D9388EAF-F696-4100-9D1D-9F75D8C76BE1}" dt="2020-11-15T08:08:36.696" v="7" actId="2711"/>
          <ac:grpSpMkLst>
            <pc:docMk/>
            <pc:sldMk cId="0" sldId="413"/>
            <ac:grpSpMk id="518184" creationId="{2D69C22D-1CCB-452A-A258-B9DA71061F58}"/>
          </ac:grpSpMkLst>
        </pc:grpChg>
        <pc:picChg chg="mod">
          <ac:chgData name="杨灿" userId="43c5c389-9f5f-4a70-b6cb-1c47e21dab95" providerId="ADAL" clId="{D9388EAF-F696-4100-9D1D-9F75D8C76BE1}" dt="2020-11-15T08:08:36.696" v="7" actId="2711"/>
          <ac:picMkLst>
            <pc:docMk/>
            <pc:sldMk cId="0" sldId="413"/>
            <ac:picMk id="9222" creationId="{2BBD3DC7-90BC-406D-9F73-47DB41511CE9}"/>
          </ac:picMkLst>
        </pc:picChg>
        <pc:picChg chg="mod">
          <ac:chgData name="杨灿" userId="43c5c389-9f5f-4a70-b6cb-1c47e21dab95" providerId="ADAL" clId="{D9388EAF-F696-4100-9D1D-9F75D8C76BE1}" dt="2020-11-15T08:08:36.696" v="7" actId="2711"/>
          <ac:picMkLst>
            <pc:docMk/>
            <pc:sldMk cId="0" sldId="413"/>
            <ac:picMk id="518162" creationId="{E1DF801D-EC00-4CB4-B28D-98F3A6929BB4}"/>
          </ac:picMkLst>
        </pc:picChg>
      </pc:sldChg>
      <pc:sldChg chg="modSp">
        <pc:chgData name="杨灿" userId="43c5c389-9f5f-4a70-b6cb-1c47e21dab95" providerId="ADAL" clId="{D9388EAF-F696-4100-9D1D-9F75D8C76BE1}" dt="2020-11-15T08:08:42.493" v="8" actId="2711"/>
        <pc:sldMkLst>
          <pc:docMk/>
          <pc:sldMk cId="0" sldId="414"/>
        </pc:sldMkLst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10243" creationId="{7D6F90B6-94A1-4116-B78C-90465006E479}"/>
          </ac:spMkLst>
        </pc:spChg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10245" creationId="{503EAA7B-E016-47F5-B7DE-95A3A27FCF1E}"/>
          </ac:spMkLst>
        </pc:spChg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10252" creationId="{F602317B-0B6F-4189-9FB5-06DE42D2BB6C}"/>
          </ac:spMkLst>
        </pc:spChg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10254" creationId="{52630D94-1376-4B52-9279-3AFAB761CFAC}"/>
          </ac:spMkLst>
        </pc:spChg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521219" creationId="{05CF5097-76A3-4CE0-B180-8CAF9CE99572}"/>
          </ac:spMkLst>
        </pc:spChg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521230" creationId="{A7AED108-20E1-45F9-9E0D-67E5D29ED4C4}"/>
          </ac:spMkLst>
        </pc:spChg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521231" creationId="{6D8DFA0E-88FB-4F61-8C82-E5632D854CDA}"/>
          </ac:spMkLst>
        </pc:spChg>
        <pc:spChg chg="mod">
          <ac:chgData name="杨灿" userId="43c5c389-9f5f-4a70-b6cb-1c47e21dab95" providerId="ADAL" clId="{D9388EAF-F696-4100-9D1D-9F75D8C76BE1}" dt="2020-11-15T08:08:42.493" v="8" actId="2711"/>
          <ac:spMkLst>
            <pc:docMk/>
            <pc:sldMk cId="0" sldId="414"/>
            <ac:spMk id="521233" creationId="{D640A92C-C49C-4ED6-82FF-1607399A26AA}"/>
          </ac:spMkLst>
        </pc:spChg>
        <pc:grpChg chg="mod">
          <ac:chgData name="杨灿" userId="43c5c389-9f5f-4a70-b6cb-1c47e21dab95" providerId="ADAL" clId="{D9388EAF-F696-4100-9D1D-9F75D8C76BE1}" dt="2020-11-15T08:08:42.493" v="8" actId="2711"/>
          <ac:grpSpMkLst>
            <pc:docMk/>
            <pc:sldMk cId="0" sldId="414"/>
            <ac:grpSpMk id="10253" creationId="{EE708447-3CB7-4D47-9EE9-A7A9A1E0C9AC}"/>
          </ac:grpSpMkLst>
        </pc:grpChg>
        <pc:grpChg chg="mod">
          <ac:chgData name="杨灿" userId="43c5c389-9f5f-4a70-b6cb-1c47e21dab95" providerId="ADAL" clId="{D9388EAF-F696-4100-9D1D-9F75D8C76BE1}" dt="2020-11-15T08:08:42.493" v="8" actId="2711"/>
          <ac:grpSpMkLst>
            <pc:docMk/>
            <pc:sldMk cId="0" sldId="414"/>
            <ac:grpSpMk id="10255" creationId="{C18A3A32-F066-4078-BB68-CC6F66E3DF11}"/>
          </ac:grpSpMkLst>
        </pc:grpChg>
        <pc:grpChg chg="mod">
          <ac:chgData name="杨灿" userId="43c5c389-9f5f-4a70-b6cb-1c47e21dab95" providerId="ADAL" clId="{D9388EAF-F696-4100-9D1D-9F75D8C76BE1}" dt="2020-11-15T08:08:42.493" v="8" actId="2711"/>
          <ac:grpSpMkLst>
            <pc:docMk/>
            <pc:sldMk cId="0" sldId="414"/>
            <ac:grpSpMk id="10256" creationId="{3FDAFE2B-986B-483A-9D14-790EB36E7AD9}"/>
          </ac:grpSpMkLst>
        </pc:grpChg>
        <pc:picChg chg="mod">
          <ac:chgData name="杨灿" userId="43c5c389-9f5f-4a70-b6cb-1c47e21dab95" providerId="ADAL" clId="{D9388EAF-F696-4100-9D1D-9F75D8C76BE1}" dt="2020-11-15T08:08:42.493" v="8" actId="2711"/>
          <ac:picMkLst>
            <pc:docMk/>
            <pc:sldMk cId="0" sldId="414"/>
            <ac:picMk id="10242" creationId="{3AD63498-9EBF-4C00-90AF-5A20F41889DC}"/>
          </ac:picMkLst>
        </pc:picChg>
        <pc:picChg chg="mod">
          <ac:chgData name="杨灿" userId="43c5c389-9f5f-4a70-b6cb-1c47e21dab95" providerId="ADAL" clId="{D9388EAF-F696-4100-9D1D-9F75D8C76BE1}" dt="2020-11-15T08:08:42.493" v="8" actId="2711"/>
          <ac:picMkLst>
            <pc:docMk/>
            <pc:sldMk cId="0" sldId="414"/>
            <ac:picMk id="10246" creationId="{EE7F24DA-E332-4F12-A1B9-7AE8B151A9F3}"/>
          </ac:picMkLst>
        </pc:picChg>
        <pc:picChg chg="mod">
          <ac:chgData name="杨灿" userId="43c5c389-9f5f-4a70-b6cb-1c47e21dab95" providerId="ADAL" clId="{D9388EAF-F696-4100-9D1D-9F75D8C76BE1}" dt="2020-11-15T08:08:42.493" v="8" actId="2711"/>
          <ac:picMkLst>
            <pc:docMk/>
            <pc:sldMk cId="0" sldId="414"/>
            <ac:picMk id="521229" creationId="{ACAFE65B-D4A9-4171-B960-ED26F2765C93}"/>
          </ac:picMkLst>
        </pc:picChg>
        <pc:picChg chg="mod">
          <ac:chgData name="杨灿" userId="43c5c389-9f5f-4a70-b6cb-1c47e21dab95" providerId="ADAL" clId="{D9388EAF-F696-4100-9D1D-9F75D8C76BE1}" dt="2020-11-15T08:08:42.493" v="8" actId="2711"/>
          <ac:picMkLst>
            <pc:docMk/>
            <pc:sldMk cId="0" sldId="414"/>
            <ac:picMk id="521232" creationId="{3D09AB47-BDD4-45F4-914C-D86CB12D972C}"/>
          </ac:picMkLst>
        </pc:picChg>
      </pc:sldChg>
      <pc:sldChg chg="modSp">
        <pc:chgData name="杨灿" userId="43c5c389-9f5f-4a70-b6cb-1c47e21dab95" providerId="ADAL" clId="{D9388EAF-F696-4100-9D1D-9F75D8C76BE1}" dt="2020-11-15T08:16:23.158" v="40" actId="108"/>
        <pc:sldMkLst>
          <pc:docMk/>
          <pc:sldMk cId="0" sldId="415"/>
        </pc:sldMkLst>
        <pc:spChg chg="mod">
          <ac:chgData name="杨灿" userId="43c5c389-9f5f-4a70-b6cb-1c47e21dab95" providerId="ADAL" clId="{D9388EAF-F696-4100-9D1D-9F75D8C76BE1}" dt="2020-11-15T08:08:47.478" v="9" actId="2711"/>
          <ac:spMkLst>
            <pc:docMk/>
            <pc:sldMk cId="0" sldId="415"/>
            <ac:spMk id="11266" creationId="{432943A8-E687-4B0C-B736-3EE4440A7CC8}"/>
          </ac:spMkLst>
        </pc:spChg>
        <pc:spChg chg="mod">
          <ac:chgData name="杨灿" userId="43c5c389-9f5f-4a70-b6cb-1c47e21dab95" providerId="ADAL" clId="{D9388EAF-F696-4100-9D1D-9F75D8C76BE1}" dt="2020-11-15T08:08:47.478" v="9" actId="2711"/>
          <ac:spMkLst>
            <pc:docMk/>
            <pc:sldMk cId="0" sldId="415"/>
            <ac:spMk id="11267" creationId="{4C60852B-7821-4BD1-8DDB-F23A41BF4BAD}"/>
          </ac:spMkLst>
        </pc:spChg>
        <pc:spChg chg="mod">
          <ac:chgData name="杨灿" userId="43c5c389-9f5f-4a70-b6cb-1c47e21dab95" providerId="ADAL" clId="{D9388EAF-F696-4100-9D1D-9F75D8C76BE1}" dt="2020-11-15T08:08:47.478" v="9" actId="2711"/>
          <ac:spMkLst>
            <pc:docMk/>
            <pc:sldMk cId="0" sldId="415"/>
            <ac:spMk id="523278" creationId="{E0D3940E-988F-4AC4-BA48-9438AFFA343D}"/>
          </ac:spMkLst>
        </pc:spChg>
        <pc:spChg chg="mod">
          <ac:chgData name="杨灿" userId="43c5c389-9f5f-4a70-b6cb-1c47e21dab95" providerId="ADAL" clId="{D9388EAF-F696-4100-9D1D-9F75D8C76BE1}" dt="2020-11-15T08:15:58.548" v="38" actId="108"/>
          <ac:spMkLst>
            <pc:docMk/>
            <pc:sldMk cId="0" sldId="415"/>
            <ac:spMk id="523279" creationId="{7407BA6F-D412-4A2B-8F82-3F5BD8D5479F}"/>
          </ac:spMkLst>
        </pc:spChg>
        <pc:spChg chg="mod">
          <ac:chgData name="杨灿" userId="43c5c389-9f5f-4a70-b6cb-1c47e21dab95" providerId="ADAL" clId="{D9388EAF-F696-4100-9D1D-9F75D8C76BE1}" dt="2020-11-15T08:16:23.158" v="40" actId="108"/>
          <ac:spMkLst>
            <pc:docMk/>
            <pc:sldMk cId="0" sldId="415"/>
            <ac:spMk id="523280" creationId="{6508AF5E-E27B-41CC-9278-F2D907D704CD}"/>
          </ac:spMkLst>
        </pc:spChg>
        <pc:graphicFrameChg chg="mod">
          <ac:chgData name="杨灿" userId="43c5c389-9f5f-4a70-b6cb-1c47e21dab95" providerId="ADAL" clId="{D9388EAF-F696-4100-9D1D-9F75D8C76BE1}" dt="2020-11-15T08:08:47.478" v="9" actId="2711"/>
          <ac:graphicFrameMkLst>
            <pc:docMk/>
            <pc:sldMk cId="0" sldId="415"/>
            <ac:graphicFrameMk id="523284" creationId="{A38632E8-3999-41DC-969A-78771032198A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08:52.885" v="10" actId="2711"/>
        <pc:sldMkLst>
          <pc:docMk/>
          <pc:sldMk cId="0" sldId="416"/>
        </pc:sldMkLst>
        <pc:spChg chg="mod">
          <ac:chgData name="杨灿" userId="43c5c389-9f5f-4a70-b6cb-1c47e21dab95" providerId="ADAL" clId="{D9388EAF-F696-4100-9D1D-9F75D8C76BE1}" dt="2020-11-15T08:08:52.885" v="10" actId="2711"/>
          <ac:spMkLst>
            <pc:docMk/>
            <pc:sldMk cId="0" sldId="416"/>
            <ac:spMk id="12290" creationId="{106B5EAB-C3F5-43A5-8041-200A823BFA40}"/>
          </ac:spMkLst>
        </pc:spChg>
        <pc:spChg chg="mod">
          <ac:chgData name="杨灿" userId="43c5c389-9f5f-4a70-b6cb-1c47e21dab95" providerId="ADAL" clId="{D9388EAF-F696-4100-9D1D-9F75D8C76BE1}" dt="2020-11-15T08:08:52.885" v="10" actId="2711"/>
          <ac:spMkLst>
            <pc:docMk/>
            <pc:sldMk cId="0" sldId="416"/>
            <ac:spMk id="12291" creationId="{66B8BB5C-C9AE-4531-B804-61DFAAC9FBA5}"/>
          </ac:spMkLst>
        </pc:spChg>
        <pc:spChg chg="mod">
          <ac:chgData name="杨灿" userId="43c5c389-9f5f-4a70-b6cb-1c47e21dab95" providerId="ADAL" clId="{D9388EAF-F696-4100-9D1D-9F75D8C76BE1}" dt="2020-11-15T08:08:52.885" v="10" actId="2711"/>
          <ac:spMkLst>
            <pc:docMk/>
            <pc:sldMk cId="0" sldId="416"/>
            <ac:spMk id="526340" creationId="{AE2453B5-0B62-476E-B8C8-93DB2BCE9133}"/>
          </ac:spMkLst>
        </pc:spChg>
      </pc:sldChg>
      <pc:sldChg chg="modSp">
        <pc:chgData name="杨灿" userId="43c5c389-9f5f-4a70-b6cb-1c47e21dab95" providerId="ADAL" clId="{D9388EAF-F696-4100-9D1D-9F75D8C76BE1}" dt="2020-11-15T08:08:57.119" v="11" actId="2711"/>
        <pc:sldMkLst>
          <pc:docMk/>
          <pc:sldMk cId="0" sldId="417"/>
        </pc:sldMkLst>
        <pc:spChg chg="mod">
          <ac:chgData name="杨灿" userId="43c5c389-9f5f-4a70-b6cb-1c47e21dab95" providerId="ADAL" clId="{D9388EAF-F696-4100-9D1D-9F75D8C76BE1}" dt="2020-11-15T08:08:57.119" v="11" actId="2711"/>
          <ac:spMkLst>
            <pc:docMk/>
            <pc:sldMk cId="0" sldId="417"/>
            <ac:spMk id="13315" creationId="{DB07374F-DF7B-4577-83D8-4E78B801013A}"/>
          </ac:spMkLst>
        </pc:spChg>
        <pc:spChg chg="mod">
          <ac:chgData name="杨灿" userId="43c5c389-9f5f-4a70-b6cb-1c47e21dab95" providerId="ADAL" clId="{D9388EAF-F696-4100-9D1D-9F75D8C76BE1}" dt="2020-11-15T08:08:57.119" v="11" actId="2711"/>
          <ac:spMkLst>
            <pc:docMk/>
            <pc:sldMk cId="0" sldId="417"/>
            <ac:spMk id="13316" creationId="{AB39F274-9B8D-4516-ACF4-6864F3382310}"/>
          </ac:spMkLst>
        </pc:spChg>
        <pc:spChg chg="mod">
          <ac:chgData name="杨灿" userId="43c5c389-9f5f-4a70-b6cb-1c47e21dab95" providerId="ADAL" clId="{D9388EAF-F696-4100-9D1D-9F75D8C76BE1}" dt="2020-11-15T08:08:57.119" v="11" actId="2711"/>
          <ac:spMkLst>
            <pc:docMk/>
            <pc:sldMk cId="0" sldId="417"/>
            <ac:spMk id="527362" creationId="{E09479DA-6506-4B02-A186-0AAF85290752}"/>
          </ac:spMkLst>
        </pc:spChg>
      </pc:sldChg>
      <pc:sldChg chg="addSp delSp modSp modAnim">
        <pc:chgData name="杨灿" userId="43c5c389-9f5f-4a70-b6cb-1c47e21dab95" providerId="ADAL" clId="{D9388EAF-F696-4100-9D1D-9F75D8C76BE1}" dt="2020-11-15T08:18:23.469" v="57"/>
        <pc:sldMkLst>
          <pc:docMk/>
          <pc:sldMk cId="0" sldId="418"/>
        </pc:sldMkLst>
        <pc:spChg chg="mod">
          <ac:chgData name="杨灿" userId="43c5c389-9f5f-4a70-b6cb-1c47e21dab95" providerId="ADAL" clId="{D9388EAF-F696-4100-9D1D-9F75D8C76BE1}" dt="2020-11-15T08:09:06.791" v="13" actId="2711"/>
          <ac:spMkLst>
            <pc:docMk/>
            <pc:sldMk cId="0" sldId="418"/>
            <ac:spMk id="15364" creationId="{17C6D20C-9D3B-483F-8784-4F093914CCA5}"/>
          </ac:spMkLst>
        </pc:spChg>
        <pc:spChg chg="mod">
          <ac:chgData name="杨灿" userId="43c5c389-9f5f-4a70-b6cb-1c47e21dab95" providerId="ADAL" clId="{D9388EAF-F696-4100-9D1D-9F75D8C76BE1}" dt="2020-11-15T08:09:06.791" v="13" actId="2711"/>
          <ac:spMkLst>
            <pc:docMk/>
            <pc:sldMk cId="0" sldId="418"/>
            <ac:spMk id="15368" creationId="{FBD69971-0A68-4314-ABAE-64B85213F81F}"/>
          </ac:spMkLst>
        </pc:spChg>
        <pc:spChg chg="mod">
          <ac:chgData name="杨灿" userId="43c5c389-9f5f-4a70-b6cb-1c47e21dab95" providerId="ADAL" clId="{D9388EAF-F696-4100-9D1D-9F75D8C76BE1}" dt="2020-11-15T08:18:19.813" v="56" actId="164"/>
          <ac:spMkLst>
            <pc:docMk/>
            <pc:sldMk cId="0" sldId="418"/>
            <ac:spMk id="528386" creationId="{B193033B-893B-4721-8F1C-4BBF68903DB4}"/>
          </ac:spMkLst>
        </pc:spChg>
        <pc:spChg chg="mod">
          <ac:chgData name="杨灿" userId="43c5c389-9f5f-4a70-b6cb-1c47e21dab95" providerId="ADAL" clId="{D9388EAF-F696-4100-9D1D-9F75D8C76BE1}" dt="2020-11-15T08:09:06.791" v="13" actId="2711"/>
          <ac:spMkLst>
            <pc:docMk/>
            <pc:sldMk cId="0" sldId="418"/>
            <ac:spMk id="528393" creationId="{B0EA843C-FAE4-47A1-9E66-B15440A30901}"/>
          </ac:spMkLst>
        </pc:spChg>
        <pc:spChg chg="mod">
          <ac:chgData name="杨灿" userId="43c5c389-9f5f-4a70-b6cb-1c47e21dab95" providerId="ADAL" clId="{D9388EAF-F696-4100-9D1D-9F75D8C76BE1}" dt="2020-11-15T08:09:06.791" v="13" actId="2711"/>
          <ac:spMkLst>
            <pc:docMk/>
            <pc:sldMk cId="0" sldId="418"/>
            <ac:spMk id="528394" creationId="{1BEEA7FF-CD05-4646-B1DE-84C5E65CC34C}"/>
          </ac:spMkLst>
        </pc:spChg>
        <pc:spChg chg="mod">
          <ac:chgData name="杨灿" userId="43c5c389-9f5f-4a70-b6cb-1c47e21dab95" providerId="ADAL" clId="{D9388EAF-F696-4100-9D1D-9F75D8C76BE1}" dt="2020-11-15T08:09:06.791" v="13" actId="2711"/>
          <ac:spMkLst>
            <pc:docMk/>
            <pc:sldMk cId="0" sldId="418"/>
            <ac:spMk id="528395" creationId="{3D60EE93-4D02-4D94-A977-4125EB663740}"/>
          </ac:spMkLst>
        </pc:spChg>
        <pc:grpChg chg="add mod">
          <ac:chgData name="杨灿" userId="43c5c389-9f5f-4a70-b6cb-1c47e21dab95" providerId="ADAL" clId="{D9388EAF-F696-4100-9D1D-9F75D8C76BE1}" dt="2020-11-15T08:18:19.813" v="56" actId="164"/>
          <ac:grpSpMkLst>
            <pc:docMk/>
            <pc:sldMk cId="0" sldId="418"/>
            <ac:grpSpMk id="2" creationId="{1B5F9567-7184-446B-9D19-B2BC30D1F144}"/>
          </ac:grpSpMkLst>
        </pc:grpChg>
        <pc:grpChg chg="mod">
          <ac:chgData name="杨灿" userId="43c5c389-9f5f-4a70-b6cb-1c47e21dab95" providerId="ADAL" clId="{D9388EAF-F696-4100-9D1D-9F75D8C76BE1}" dt="2020-11-15T08:09:06.791" v="13" actId="2711"/>
          <ac:grpSpMkLst>
            <pc:docMk/>
            <pc:sldMk cId="0" sldId="418"/>
            <ac:grpSpMk id="528404" creationId="{F24AF245-9969-4A92-A07E-730DB8C67634}"/>
          </ac:grpSpMkLst>
        </pc:grpChg>
        <pc:graphicFrameChg chg="mod">
          <ac:chgData name="杨灿" userId="43c5c389-9f5f-4a70-b6cb-1c47e21dab95" providerId="ADAL" clId="{D9388EAF-F696-4100-9D1D-9F75D8C76BE1}" dt="2020-11-15T08:09:06.791" v="13" actId="2711"/>
          <ac:graphicFrameMkLst>
            <pc:docMk/>
            <pc:sldMk cId="0" sldId="418"/>
            <ac:graphicFrameMk id="15362" creationId="{912CEBFA-87C5-435B-A21E-6F219A06BBFD}"/>
          </ac:graphicFrameMkLst>
        </pc:graphicFrameChg>
        <pc:picChg chg="add del mod">
          <ac:chgData name="杨灿" userId="43c5c389-9f5f-4a70-b6cb-1c47e21dab95" providerId="ADAL" clId="{D9388EAF-F696-4100-9D1D-9F75D8C76BE1}" dt="2020-11-15T08:18:19.813" v="56" actId="164"/>
          <ac:picMkLst>
            <pc:docMk/>
            <pc:sldMk cId="0" sldId="418"/>
            <ac:picMk id="13" creationId="{068439CD-FA43-46F3-9115-358045247044}"/>
          </ac:picMkLst>
        </pc:picChg>
        <pc:picChg chg="mod">
          <ac:chgData name="杨灿" userId="43c5c389-9f5f-4a70-b6cb-1c47e21dab95" providerId="ADAL" clId="{D9388EAF-F696-4100-9D1D-9F75D8C76BE1}" dt="2020-11-15T08:09:06.791" v="13" actId="2711"/>
          <ac:picMkLst>
            <pc:docMk/>
            <pc:sldMk cId="0" sldId="418"/>
            <ac:picMk id="15369" creationId="{386103B7-7B20-463D-A440-2A7886E0CE3B}"/>
          </ac:picMkLst>
        </pc:picChg>
      </pc:sldChg>
      <pc:sldChg chg="addSp modSp modAnim">
        <pc:chgData name="杨灿" userId="43c5c389-9f5f-4a70-b6cb-1c47e21dab95" providerId="ADAL" clId="{D9388EAF-F696-4100-9D1D-9F75D8C76BE1}" dt="2020-11-15T08:19:06.174" v="68"/>
        <pc:sldMkLst>
          <pc:docMk/>
          <pc:sldMk cId="0" sldId="419"/>
        </pc:sldMkLst>
        <pc:spChg chg="mod">
          <ac:chgData name="杨灿" userId="43c5c389-9f5f-4a70-b6cb-1c47e21dab95" providerId="ADAL" clId="{D9388EAF-F696-4100-9D1D-9F75D8C76BE1}" dt="2020-11-15T08:09:11.746" v="14" actId="2711"/>
          <ac:spMkLst>
            <pc:docMk/>
            <pc:sldMk cId="0" sldId="419"/>
            <ac:spMk id="16388" creationId="{4BC0132B-6947-4A5E-A823-3049458B41D8}"/>
          </ac:spMkLst>
        </pc:spChg>
        <pc:spChg chg="mod">
          <ac:chgData name="杨灿" userId="43c5c389-9f5f-4a70-b6cb-1c47e21dab95" providerId="ADAL" clId="{D9388EAF-F696-4100-9D1D-9F75D8C76BE1}" dt="2020-11-15T08:09:11.746" v="14" actId="2711"/>
          <ac:spMkLst>
            <pc:docMk/>
            <pc:sldMk cId="0" sldId="419"/>
            <ac:spMk id="16389" creationId="{482A84B4-407F-4E7E-B94F-3E644D69092F}"/>
          </ac:spMkLst>
        </pc:spChg>
        <pc:spChg chg="mod">
          <ac:chgData name="杨灿" userId="43c5c389-9f5f-4a70-b6cb-1c47e21dab95" providerId="ADAL" clId="{D9388EAF-F696-4100-9D1D-9F75D8C76BE1}" dt="2020-11-15T08:19:03.362" v="67" actId="164"/>
          <ac:spMkLst>
            <pc:docMk/>
            <pc:sldMk cId="0" sldId="419"/>
            <ac:spMk id="531459" creationId="{527527CE-8378-4E3D-BB31-8EF400514007}"/>
          </ac:spMkLst>
        </pc:spChg>
        <pc:spChg chg="mod">
          <ac:chgData name="杨灿" userId="43c5c389-9f5f-4a70-b6cb-1c47e21dab95" providerId="ADAL" clId="{D9388EAF-F696-4100-9D1D-9F75D8C76BE1}" dt="2020-11-15T08:09:11.746" v="14" actId="2711"/>
          <ac:spMkLst>
            <pc:docMk/>
            <pc:sldMk cId="0" sldId="419"/>
            <ac:spMk id="531462" creationId="{7B9DA84A-F575-4520-9339-90C11277E727}"/>
          </ac:spMkLst>
        </pc:spChg>
        <pc:spChg chg="mod">
          <ac:chgData name="杨灿" userId="43c5c389-9f5f-4a70-b6cb-1c47e21dab95" providerId="ADAL" clId="{D9388EAF-F696-4100-9D1D-9F75D8C76BE1}" dt="2020-11-15T08:09:11.746" v="14" actId="2711"/>
          <ac:spMkLst>
            <pc:docMk/>
            <pc:sldMk cId="0" sldId="419"/>
            <ac:spMk id="531463" creationId="{5E7D0543-4674-44FA-B95F-CE01BC9925BD}"/>
          </ac:spMkLst>
        </pc:spChg>
        <pc:spChg chg="mod">
          <ac:chgData name="杨灿" userId="43c5c389-9f5f-4a70-b6cb-1c47e21dab95" providerId="ADAL" clId="{D9388EAF-F696-4100-9D1D-9F75D8C76BE1}" dt="2020-11-15T08:09:11.746" v="14" actId="2711"/>
          <ac:spMkLst>
            <pc:docMk/>
            <pc:sldMk cId="0" sldId="419"/>
            <ac:spMk id="531464" creationId="{C8F73762-386C-442D-A540-E92277E959F2}"/>
          </ac:spMkLst>
        </pc:spChg>
        <pc:grpChg chg="add mod">
          <ac:chgData name="杨灿" userId="43c5c389-9f5f-4a70-b6cb-1c47e21dab95" providerId="ADAL" clId="{D9388EAF-F696-4100-9D1D-9F75D8C76BE1}" dt="2020-11-15T08:19:03.362" v="67" actId="164"/>
          <ac:grpSpMkLst>
            <pc:docMk/>
            <pc:sldMk cId="0" sldId="419"/>
            <ac:grpSpMk id="2" creationId="{697F9474-86D5-4EE5-B790-61F54D597A4B}"/>
          </ac:grpSpMkLst>
        </pc:grpChg>
        <pc:grpChg chg="mod">
          <ac:chgData name="杨灿" userId="43c5c389-9f5f-4a70-b6cb-1c47e21dab95" providerId="ADAL" clId="{D9388EAF-F696-4100-9D1D-9F75D8C76BE1}" dt="2020-11-15T08:09:11.746" v="14" actId="2711"/>
          <ac:grpSpMkLst>
            <pc:docMk/>
            <pc:sldMk cId="0" sldId="419"/>
            <ac:grpSpMk id="531473" creationId="{6D30F9D2-F777-42E2-9E06-826CE170AD7C}"/>
          </ac:grpSpMkLst>
        </pc:grpChg>
        <pc:graphicFrameChg chg="mod">
          <ac:chgData name="杨灿" userId="43c5c389-9f5f-4a70-b6cb-1c47e21dab95" providerId="ADAL" clId="{D9388EAF-F696-4100-9D1D-9F75D8C76BE1}" dt="2020-11-15T08:09:11.746" v="14" actId="2711"/>
          <ac:graphicFrameMkLst>
            <pc:docMk/>
            <pc:sldMk cId="0" sldId="419"/>
            <ac:graphicFrameMk id="16386" creationId="{64FF874B-2B34-463D-B6F8-DB0C6F1FFCC9}"/>
          </ac:graphicFrameMkLst>
        </pc:graphicFrameChg>
        <pc:picChg chg="add mod">
          <ac:chgData name="杨灿" userId="43c5c389-9f5f-4a70-b6cb-1c47e21dab95" providerId="ADAL" clId="{D9388EAF-F696-4100-9D1D-9F75D8C76BE1}" dt="2020-11-15T08:19:03.362" v="67" actId="164"/>
          <ac:picMkLst>
            <pc:docMk/>
            <pc:sldMk cId="0" sldId="419"/>
            <ac:picMk id="13" creationId="{F9CB0D3C-7F8C-4BC8-BC85-4F4E38FDBBC1}"/>
          </ac:picMkLst>
        </pc:picChg>
        <pc:picChg chg="mod">
          <ac:chgData name="杨灿" userId="43c5c389-9f5f-4a70-b6cb-1c47e21dab95" providerId="ADAL" clId="{D9388EAF-F696-4100-9D1D-9F75D8C76BE1}" dt="2020-11-15T08:09:11.746" v="14" actId="2711"/>
          <ac:picMkLst>
            <pc:docMk/>
            <pc:sldMk cId="0" sldId="419"/>
            <ac:picMk id="16393" creationId="{99AD0F22-0329-47DE-8E62-FD8E422D2B3A}"/>
          </ac:picMkLst>
        </pc:picChg>
      </pc:sldChg>
      <pc:sldChg chg="addSp modSp">
        <pc:chgData name="杨灿" userId="43c5c389-9f5f-4a70-b6cb-1c47e21dab95" providerId="ADAL" clId="{D9388EAF-F696-4100-9D1D-9F75D8C76BE1}" dt="2020-11-15T08:19:59.175" v="83" actId="14100"/>
        <pc:sldMkLst>
          <pc:docMk/>
          <pc:sldMk cId="0" sldId="420"/>
        </pc:sldMkLst>
        <pc:spChg chg="mod">
          <ac:chgData name="杨灿" userId="43c5c389-9f5f-4a70-b6cb-1c47e21dab95" providerId="ADAL" clId="{D9388EAF-F696-4100-9D1D-9F75D8C76BE1}" dt="2020-11-15T08:19:39.292" v="80" actId="20577"/>
          <ac:spMkLst>
            <pc:docMk/>
            <pc:sldMk cId="0" sldId="420"/>
            <ac:spMk id="17410" creationId="{B723AC75-7291-4EED-8051-ECB8EDDDCCF6}"/>
          </ac:spMkLst>
        </pc:spChg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420"/>
            <ac:spMk id="532493" creationId="{C1252198-F1F6-4F1E-A596-E5D9B0F4EFF2}"/>
          </ac:spMkLst>
        </pc:spChg>
        <pc:picChg chg="add mod">
          <ac:chgData name="杨灿" userId="43c5c389-9f5f-4a70-b6cb-1c47e21dab95" providerId="ADAL" clId="{D9388EAF-F696-4100-9D1D-9F75D8C76BE1}" dt="2020-11-15T08:19:32.316" v="74" actId="1076"/>
          <ac:picMkLst>
            <pc:docMk/>
            <pc:sldMk cId="0" sldId="420"/>
            <ac:picMk id="7" creationId="{7205A5F9-9E49-44C1-BB6B-545F48226380}"/>
          </ac:picMkLst>
        </pc:picChg>
        <pc:picChg chg="add mod">
          <ac:chgData name="杨灿" userId="43c5c389-9f5f-4a70-b6cb-1c47e21dab95" providerId="ADAL" clId="{D9388EAF-F696-4100-9D1D-9F75D8C76BE1}" dt="2020-11-15T08:19:59.175" v="83" actId="14100"/>
          <ac:picMkLst>
            <pc:docMk/>
            <pc:sldMk cId="0" sldId="420"/>
            <ac:picMk id="8" creationId="{DF88ACDB-9F98-4BB8-A7C9-011D162D8AF5}"/>
          </ac:picMkLst>
        </pc:picChg>
      </pc:sldChg>
      <pc:sldChg chg="addSp delSp modSp">
        <pc:chgData name="杨灿" userId="43c5c389-9f5f-4a70-b6cb-1c47e21dab95" providerId="ADAL" clId="{D9388EAF-F696-4100-9D1D-9F75D8C76BE1}" dt="2020-11-15T08:21:28.035" v="94" actId="1035"/>
        <pc:sldMkLst>
          <pc:docMk/>
          <pc:sldMk cId="0" sldId="421"/>
        </pc:sldMkLst>
        <pc:spChg chg="add del mod">
          <ac:chgData name="杨灿" userId="43c5c389-9f5f-4a70-b6cb-1c47e21dab95" providerId="ADAL" clId="{D9388EAF-F696-4100-9D1D-9F75D8C76BE1}" dt="2020-11-15T08:21:28.035" v="94" actId="1035"/>
          <ac:spMkLst>
            <pc:docMk/>
            <pc:sldMk cId="0" sldId="421"/>
            <ac:spMk id="2" creationId="{BC65FB21-AD27-4953-8ED4-BCF335263ABA}"/>
          </ac:spMkLst>
        </pc:spChg>
        <pc:spChg chg="add del mod">
          <ac:chgData name="杨灿" userId="43c5c389-9f5f-4a70-b6cb-1c47e21dab95" providerId="ADAL" clId="{D9388EAF-F696-4100-9D1D-9F75D8C76BE1}" dt="2020-11-15T08:21:04.321" v="90" actId="478"/>
          <ac:spMkLst>
            <pc:docMk/>
            <pc:sldMk cId="0" sldId="421"/>
            <ac:spMk id="3" creationId="{3F99DDDA-C326-4959-A85E-E9DA29D40B7F}"/>
          </ac:spMkLst>
        </pc:spChg>
        <pc:spChg chg="add del mod">
          <ac:chgData name="杨灿" userId="43c5c389-9f5f-4a70-b6cb-1c47e21dab95" providerId="ADAL" clId="{D9388EAF-F696-4100-9D1D-9F75D8C76BE1}" dt="2020-11-15T08:20:54.644" v="88" actId="478"/>
          <ac:spMkLst>
            <pc:docMk/>
            <pc:sldMk cId="0" sldId="421"/>
            <ac:spMk id="12" creationId="{2D96AEC4-3E96-4654-9C91-DC06CF331EBB}"/>
          </ac:spMkLst>
        </pc:spChg>
        <pc:spChg chg="del mod">
          <ac:chgData name="杨灿" userId="43c5c389-9f5f-4a70-b6cb-1c47e21dab95" providerId="ADAL" clId="{D9388EAF-F696-4100-9D1D-9F75D8C76BE1}" dt="2020-11-15T08:20:38.375" v="84" actId="478"/>
          <ac:spMkLst>
            <pc:docMk/>
            <pc:sldMk cId="0" sldId="421"/>
            <ac:spMk id="18436" creationId="{2F6702BD-6E15-4B57-B7B8-6939E18411D9}"/>
          </ac:spMkLst>
        </pc:spChg>
        <pc:spChg chg="mod">
          <ac:chgData name="杨灿" userId="43c5c389-9f5f-4a70-b6cb-1c47e21dab95" providerId="ADAL" clId="{D9388EAF-F696-4100-9D1D-9F75D8C76BE1}" dt="2020-11-15T08:09:19.682" v="15" actId="2711"/>
          <ac:spMkLst>
            <pc:docMk/>
            <pc:sldMk cId="0" sldId="421"/>
            <ac:spMk id="18437" creationId="{F6B96C0A-4974-4612-B128-935B7CA5DFD5}"/>
          </ac:spMkLst>
        </pc:spChg>
        <pc:grpChg chg="mod">
          <ac:chgData name="杨灿" userId="43c5c389-9f5f-4a70-b6cb-1c47e21dab95" providerId="ADAL" clId="{D9388EAF-F696-4100-9D1D-9F75D8C76BE1}" dt="2020-11-15T08:09:19.682" v="15" actId="2711"/>
          <ac:grpSpMkLst>
            <pc:docMk/>
            <pc:sldMk cId="0" sldId="421"/>
            <ac:grpSpMk id="533509" creationId="{03B7758C-BE30-4BA2-AFF1-D7A630136D92}"/>
          </ac:grpSpMkLst>
        </pc:grpChg>
        <pc:grpChg chg="mod">
          <ac:chgData name="杨灿" userId="43c5c389-9f5f-4a70-b6cb-1c47e21dab95" providerId="ADAL" clId="{D9388EAF-F696-4100-9D1D-9F75D8C76BE1}" dt="2020-11-15T08:09:19.682" v="15" actId="2711"/>
          <ac:grpSpMkLst>
            <pc:docMk/>
            <pc:sldMk cId="0" sldId="421"/>
            <ac:grpSpMk id="533514" creationId="{C8C2D0F0-3D9D-450E-8F17-6C8B6B6214AD}"/>
          </ac:grpSpMkLst>
        </pc:grpChg>
        <pc:graphicFrameChg chg="mod">
          <ac:chgData name="杨灿" userId="43c5c389-9f5f-4a70-b6cb-1c47e21dab95" providerId="ADAL" clId="{D9388EAF-F696-4100-9D1D-9F75D8C76BE1}" dt="2020-11-15T08:09:19.682" v="15" actId="2711"/>
          <ac:graphicFrameMkLst>
            <pc:docMk/>
            <pc:sldMk cId="0" sldId="421"/>
            <ac:graphicFrameMk id="18438" creationId="{AF69CEE7-2781-4837-9235-38BFA6246A68}"/>
          </ac:graphicFrameMkLst>
        </pc:graphicFrameChg>
        <pc:picChg chg="add mod">
          <ac:chgData name="杨灿" userId="43c5c389-9f5f-4a70-b6cb-1c47e21dab95" providerId="ADAL" clId="{D9388EAF-F696-4100-9D1D-9F75D8C76BE1}" dt="2020-11-15T08:21:28.035" v="94" actId="1035"/>
          <ac:picMkLst>
            <pc:docMk/>
            <pc:sldMk cId="0" sldId="421"/>
            <ac:picMk id="13" creationId="{61E754AC-23ED-4B80-8EAF-F966876FA56A}"/>
          </ac:picMkLst>
        </pc:picChg>
        <pc:picChg chg="add mod">
          <ac:chgData name="杨灿" userId="43c5c389-9f5f-4a70-b6cb-1c47e21dab95" providerId="ADAL" clId="{D9388EAF-F696-4100-9D1D-9F75D8C76BE1}" dt="2020-11-15T08:21:28.035" v="94" actId="1035"/>
          <ac:picMkLst>
            <pc:docMk/>
            <pc:sldMk cId="0" sldId="421"/>
            <ac:picMk id="14" creationId="{7A681D24-0261-4D54-9247-BA3C601460FA}"/>
          </ac:picMkLst>
        </pc:picChg>
      </pc:sldChg>
      <pc:sldChg chg="addSp modSp">
        <pc:chgData name="杨灿" userId="43c5c389-9f5f-4a70-b6cb-1c47e21dab95" providerId="ADAL" clId="{D9388EAF-F696-4100-9D1D-9F75D8C76BE1}" dt="2020-11-15T08:24:27.889" v="134" actId="1076"/>
        <pc:sldMkLst>
          <pc:docMk/>
          <pc:sldMk cId="0" sldId="422"/>
        </pc:sldMkLst>
        <pc:spChg chg="mod">
          <ac:chgData name="杨灿" userId="43c5c389-9f5f-4a70-b6cb-1c47e21dab95" providerId="ADAL" clId="{D9388EAF-F696-4100-9D1D-9F75D8C76BE1}" dt="2020-11-15T08:23:50.737" v="125" actId="20577"/>
          <ac:spMkLst>
            <pc:docMk/>
            <pc:sldMk cId="0" sldId="422"/>
            <ac:spMk id="21506" creationId="{6E0F50A9-52D4-4DB2-9240-4A2BAD9F8BD1}"/>
          </ac:spMkLst>
        </pc:spChg>
        <pc:spChg chg="mod">
          <ac:chgData name="杨灿" userId="43c5c389-9f5f-4a70-b6cb-1c47e21dab95" providerId="ADAL" clId="{D9388EAF-F696-4100-9D1D-9F75D8C76BE1}" dt="2020-11-15T08:10:02.060" v="21" actId="2711"/>
          <ac:spMkLst>
            <pc:docMk/>
            <pc:sldMk cId="0" sldId="422"/>
            <ac:spMk id="21511" creationId="{94D7EAB6-C28B-415F-8884-7751092CCB53}"/>
          </ac:spMkLst>
        </pc:spChg>
        <pc:spChg chg="mod">
          <ac:chgData name="杨灿" userId="43c5c389-9f5f-4a70-b6cb-1c47e21dab95" providerId="ADAL" clId="{D9388EAF-F696-4100-9D1D-9F75D8C76BE1}" dt="2020-11-15T08:10:02.060" v="21" actId="2711"/>
          <ac:spMkLst>
            <pc:docMk/>
            <pc:sldMk cId="0" sldId="422"/>
            <ac:spMk id="21512" creationId="{5F07A341-4529-4277-8AD6-3CFCD4AB0FDB}"/>
          </ac:spMkLst>
        </pc:spChg>
        <pc:spChg chg="mod">
          <ac:chgData name="杨灿" userId="43c5c389-9f5f-4a70-b6cb-1c47e21dab95" providerId="ADAL" clId="{D9388EAF-F696-4100-9D1D-9F75D8C76BE1}" dt="2020-11-15T08:10:02.060" v="21" actId="2711"/>
          <ac:spMkLst>
            <pc:docMk/>
            <pc:sldMk cId="0" sldId="422"/>
            <ac:spMk id="536578" creationId="{7BB10DB7-8D02-46CD-ADBF-F2437AD55C1C}"/>
          </ac:spMkLst>
        </pc:spChg>
        <pc:grpChg chg="mod">
          <ac:chgData name="杨灿" userId="43c5c389-9f5f-4a70-b6cb-1c47e21dab95" providerId="ADAL" clId="{D9388EAF-F696-4100-9D1D-9F75D8C76BE1}" dt="2020-11-15T08:10:02.060" v="21" actId="2711"/>
          <ac:grpSpMkLst>
            <pc:docMk/>
            <pc:sldMk cId="0" sldId="422"/>
            <ac:grpSpMk id="536589" creationId="{3B58CC78-3390-4C4A-9257-92B77CDD7622}"/>
          </ac:grpSpMkLst>
        </pc:grpChg>
        <pc:graphicFrameChg chg="add mod">
          <ac:chgData name="杨灿" userId="43c5c389-9f5f-4a70-b6cb-1c47e21dab95" providerId="ADAL" clId="{D9388EAF-F696-4100-9D1D-9F75D8C76BE1}" dt="2020-11-15T08:24:27.889" v="134" actId="1076"/>
          <ac:graphicFrameMkLst>
            <pc:docMk/>
            <pc:sldMk cId="0" sldId="422"/>
            <ac:graphicFrameMk id="2" creationId="{3221D5CC-7C70-4EA2-A1B3-4A3124AFE418}"/>
          </ac:graphicFrameMkLst>
        </pc:graphicFrameChg>
        <pc:graphicFrameChg chg="mod">
          <ac:chgData name="杨灿" userId="43c5c389-9f5f-4a70-b6cb-1c47e21dab95" providerId="ADAL" clId="{D9388EAF-F696-4100-9D1D-9F75D8C76BE1}" dt="2020-11-15T08:10:02.060" v="21" actId="2711"/>
          <ac:graphicFrameMkLst>
            <pc:docMk/>
            <pc:sldMk cId="0" sldId="422"/>
            <ac:graphicFrameMk id="536582" creationId="{C2294A8E-6FB6-4403-A03B-0068976871C4}"/>
          </ac:graphicFrameMkLst>
        </pc:graphicFrameChg>
        <pc:picChg chg="mod">
          <ac:chgData name="杨灿" userId="43c5c389-9f5f-4a70-b6cb-1c47e21dab95" providerId="ADAL" clId="{D9388EAF-F696-4100-9D1D-9F75D8C76BE1}" dt="2020-11-15T08:10:02.060" v="21" actId="2711"/>
          <ac:picMkLst>
            <pc:docMk/>
            <pc:sldMk cId="0" sldId="422"/>
            <ac:picMk id="536588" creationId="{168EE33E-E0D5-4691-B813-1DE617F71FA5}"/>
          </ac:picMkLst>
        </pc:picChg>
      </pc:sldChg>
      <pc:sldChg chg="modSp">
        <pc:chgData name="杨灿" userId="43c5c389-9f5f-4a70-b6cb-1c47e21dab95" providerId="ADAL" clId="{D9388EAF-F696-4100-9D1D-9F75D8C76BE1}" dt="2020-11-15T08:11:27.766" v="32" actId="1076"/>
        <pc:sldMkLst>
          <pc:docMk/>
          <pc:sldMk cId="0" sldId="423"/>
        </pc:sldMkLst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27650" creationId="{F04BB337-361B-4778-9133-7281F7FD937C}"/>
          </ac:spMkLst>
        </pc:spChg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539669" creationId="{4672070E-2D3F-49B8-AFDA-1C0B3F175943}"/>
          </ac:spMkLst>
        </pc:spChg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539670" creationId="{5B8EFBE9-70F1-42C6-84CB-C6B9B5917413}"/>
          </ac:spMkLst>
        </pc:spChg>
        <pc:spChg chg="mod">
          <ac:chgData name="杨灿" userId="43c5c389-9f5f-4a70-b6cb-1c47e21dab95" providerId="ADAL" clId="{D9388EAF-F696-4100-9D1D-9F75D8C76BE1}" dt="2020-11-15T08:11:27.766" v="32" actId="1076"/>
          <ac:spMkLst>
            <pc:docMk/>
            <pc:sldMk cId="0" sldId="423"/>
            <ac:spMk id="539671" creationId="{6438454A-D564-4900-8696-C9D328221EF9}"/>
          </ac:spMkLst>
        </pc:spChg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539675" creationId="{70218747-200F-49F9-B410-8D41F078B93A}"/>
          </ac:spMkLst>
        </pc:spChg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539676" creationId="{CCC8A664-4D32-45F4-957F-06A0EAEF4AF6}"/>
          </ac:spMkLst>
        </pc:spChg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539677" creationId="{6B8AAB99-E39D-4C90-97F8-62F09A45819E}"/>
          </ac:spMkLst>
        </pc:spChg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539678" creationId="{F4885EEC-F8A5-49BF-8D89-A9D0DCB9AEBA}"/>
          </ac:spMkLst>
        </pc:spChg>
        <pc:spChg chg="mod">
          <ac:chgData name="杨灿" userId="43c5c389-9f5f-4a70-b6cb-1c47e21dab95" providerId="ADAL" clId="{D9388EAF-F696-4100-9D1D-9F75D8C76BE1}" dt="2020-11-15T08:11:23.336" v="31" actId="113"/>
          <ac:spMkLst>
            <pc:docMk/>
            <pc:sldMk cId="0" sldId="423"/>
            <ac:spMk id="539679" creationId="{F016DA49-372E-4356-9235-54FA722B1094}"/>
          </ac:spMkLst>
        </pc:spChg>
        <pc:spChg chg="mod">
          <ac:chgData name="杨灿" userId="43c5c389-9f5f-4a70-b6cb-1c47e21dab95" providerId="ADAL" clId="{D9388EAF-F696-4100-9D1D-9F75D8C76BE1}" dt="2020-11-15T08:11:16.187" v="29" actId="2711"/>
          <ac:spMkLst>
            <pc:docMk/>
            <pc:sldMk cId="0" sldId="423"/>
            <ac:spMk id="539680" creationId="{0AC3E1E7-F31F-4C65-8DDD-C34BDE5F9B81}"/>
          </ac:spMkLst>
        </pc:spChg>
        <pc:picChg chg="mod">
          <ac:chgData name="杨灿" userId="43c5c389-9f5f-4a70-b6cb-1c47e21dab95" providerId="ADAL" clId="{D9388EAF-F696-4100-9D1D-9F75D8C76BE1}" dt="2020-11-15T08:11:16.187" v="29" actId="2711"/>
          <ac:picMkLst>
            <pc:docMk/>
            <pc:sldMk cId="0" sldId="423"/>
            <ac:picMk id="539674" creationId="{9D0B1797-53C0-421A-8950-A3B933B05C81}"/>
          </ac:picMkLst>
        </pc:picChg>
      </pc:sldChg>
      <pc:sldChg chg="modSp">
        <pc:chgData name="杨灿" userId="43c5c389-9f5f-4a70-b6cb-1c47e21dab95" providerId="ADAL" clId="{D9388EAF-F696-4100-9D1D-9F75D8C76BE1}" dt="2020-11-15T08:10:56.530" v="28" actId="2711"/>
        <pc:sldMkLst>
          <pc:docMk/>
          <pc:sldMk cId="0" sldId="424"/>
        </pc:sldMkLst>
        <pc:spChg chg="mod">
          <ac:chgData name="杨灿" userId="43c5c389-9f5f-4a70-b6cb-1c47e21dab95" providerId="ADAL" clId="{D9388EAF-F696-4100-9D1D-9F75D8C76BE1}" dt="2020-11-15T08:10:56.530" v="28" actId="2711"/>
          <ac:spMkLst>
            <pc:docMk/>
            <pc:sldMk cId="0" sldId="424"/>
            <ac:spMk id="26629" creationId="{967ACBE1-F34C-4D29-8E30-D5CC8CA2EF0A}"/>
          </ac:spMkLst>
        </pc:spChg>
        <pc:spChg chg="mod">
          <ac:chgData name="杨灿" userId="43c5c389-9f5f-4a70-b6cb-1c47e21dab95" providerId="ADAL" clId="{D9388EAF-F696-4100-9D1D-9F75D8C76BE1}" dt="2020-11-15T08:10:56.530" v="28" actId="2711"/>
          <ac:spMkLst>
            <pc:docMk/>
            <pc:sldMk cId="0" sldId="424"/>
            <ac:spMk id="26630" creationId="{F7AB9AD7-50E9-430D-912F-10876F8F7530}"/>
          </ac:spMkLst>
        </pc:spChg>
        <pc:spChg chg="mod">
          <ac:chgData name="杨灿" userId="43c5c389-9f5f-4a70-b6cb-1c47e21dab95" providerId="ADAL" clId="{D9388EAF-F696-4100-9D1D-9F75D8C76BE1}" dt="2020-11-15T08:10:56.530" v="28" actId="2711"/>
          <ac:spMkLst>
            <pc:docMk/>
            <pc:sldMk cId="0" sldId="424"/>
            <ac:spMk id="26631" creationId="{81AB9458-5702-440F-AA13-BA784D955B2D}"/>
          </ac:spMkLst>
        </pc:spChg>
        <pc:spChg chg="mod">
          <ac:chgData name="杨灿" userId="43c5c389-9f5f-4a70-b6cb-1c47e21dab95" providerId="ADAL" clId="{D9388EAF-F696-4100-9D1D-9F75D8C76BE1}" dt="2020-11-15T08:10:56.530" v="28" actId="2711"/>
          <ac:spMkLst>
            <pc:docMk/>
            <pc:sldMk cId="0" sldId="424"/>
            <ac:spMk id="26632" creationId="{DB721FE3-C11A-46BC-A6D9-834B4BCFF21B}"/>
          </ac:spMkLst>
        </pc:spChg>
        <pc:spChg chg="mod">
          <ac:chgData name="杨灿" userId="43c5c389-9f5f-4a70-b6cb-1c47e21dab95" providerId="ADAL" clId="{D9388EAF-F696-4100-9D1D-9F75D8C76BE1}" dt="2020-11-15T08:10:56.530" v="28" actId="2711"/>
          <ac:spMkLst>
            <pc:docMk/>
            <pc:sldMk cId="0" sldId="424"/>
            <ac:spMk id="26633" creationId="{B211A0D9-E6A6-4455-9027-BD21C27D8E33}"/>
          </ac:spMkLst>
        </pc:spChg>
        <pc:spChg chg="mod">
          <ac:chgData name="杨灿" userId="43c5c389-9f5f-4a70-b6cb-1c47e21dab95" providerId="ADAL" clId="{D9388EAF-F696-4100-9D1D-9F75D8C76BE1}" dt="2020-11-15T08:10:56.530" v="28" actId="2711"/>
          <ac:spMkLst>
            <pc:docMk/>
            <pc:sldMk cId="0" sldId="424"/>
            <ac:spMk id="26634" creationId="{C8CDDCB0-D85C-424A-AA34-F616C781491A}"/>
          </ac:spMkLst>
        </pc:spChg>
        <pc:spChg chg="mod">
          <ac:chgData name="杨灿" userId="43c5c389-9f5f-4a70-b6cb-1c47e21dab95" providerId="ADAL" clId="{D9388EAF-F696-4100-9D1D-9F75D8C76BE1}" dt="2020-11-15T08:10:56.530" v="28" actId="2711"/>
          <ac:spMkLst>
            <pc:docMk/>
            <pc:sldMk cId="0" sldId="424"/>
            <ac:spMk id="26635" creationId="{ADA66A44-C350-4ED9-A2A6-6D3B5B856CAD}"/>
          </ac:spMkLst>
        </pc:spChg>
        <pc:graphicFrameChg chg="mod">
          <ac:chgData name="杨灿" userId="43c5c389-9f5f-4a70-b6cb-1c47e21dab95" providerId="ADAL" clId="{D9388EAF-F696-4100-9D1D-9F75D8C76BE1}" dt="2020-11-15T08:10:56.530" v="28" actId="2711"/>
          <ac:graphicFrameMkLst>
            <pc:docMk/>
            <pc:sldMk cId="0" sldId="424"/>
            <ac:graphicFrameMk id="26626" creationId="{92629B38-02E4-4690-824F-BCCBE951CADE}"/>
          </ac:graphicFrameMkLst>
        </pc:graphicFrameChg>
        <pc:graphicFrameChg chg="mod">
          <ac:chgData name="杨灿" userId="43c5c389-9f5f-4a70-b6cb-1c47e21dab95" providerId="ADAL" clId="{D9388EAF-F696-4100-9D1D-9F75D8C76BE1}" dt="2020-11-15T08:10:56.530" v="28" actId="2711"/>
          <ac:graphicFrameMkLst>
            <pc:docMk/>
            <pc:sldMk cId="0" sldId="424"/>
            <ac:graphicFrameMk id="26627" creationId="{B8D7063F-77C3-44D8-BB76-38F513C2263B}"/>
          </ac:graphicFrameMkLst>
        </pc:graphicFrameChg>
        <pc:graphicFrameChg chg="mod">
          <ac:chgData name="杨灿" userId="43c5c389-9f5f-4a70-b6cb-1c47e21dab95" providerId="ADAL" clId="{D9388EAF-F696-4100-9D1D-9F75D8C76BE1}" dt="2020-11-15T08:10:56.530" v="28" actId="2711"/>
          <ac:graphicFrameMkLst>
            <pc:docMk/>
            <pc:sldMk cId="0" sldId="424"/>
            <ac:graphicFrameMk id="540676" creationId="{A4F8A4D9-CD7E-48BD-8360-2A40E23870BB}"/>
          </ac:graphicFrameMkLst>
        </pc:graphicFrameChg>
      </pc:sldChg>
      <pc:sldChg chg="modSp">
        <pc:chgData name="杨灿" userId="43c5c389-9f5f-4a70-b6cb-1c47e21dab95" providerId="ADAL" clId="{D9388EAF-F696-4100-9D1D-9F75D8C76BE1}" dt="2020-11-15T08:11:47.744" v="34" actId="113"/>
        <pc:sldMkLst>
          <pc:docMk/>
          <pc:sldMk cId="0" sldId="425"/>
        </pc:sldMkLst>
        <pc:spChg chg="mod">
          <ac:chgData name="杨灿" userId="43c5c389-9f5f-4a70-b6cb-1c47e21dab95" providerId="ADAL" clId="{D9388EAF-F696-4100-9D1D-9F75D8C76BE1}" dt="2020-11-15T08:11:40.297" v="33" actId="2711"/>
          <ac:spMkLst>
            <pc:docMk/>
            <pc:sldMk cId="0" sldId="425"/>
            <ac:spMk id="28675" creationId="{480B372F-56A7-460A-92BA-170DFE703B1A}"/>
          </ac:spMkLst>
        </pc:spChg>
        <pc:spChg chg="mod">
          <ac:chgData name="杨灿" userId="43c5c389-9f5f-4a70-b6cb-1c47e21dab95" providerId="ADAL" clId="{D9388EAF-F696-4100-9D1D-9F75D8C76BE1}" dt="2020-11-15T08:11:40.297" v="33" actId="2711"/>
          <ac:spMkLst>
            <pc:docMk/>
            <pc:sldMk cId="0" sldId="425"/>
            <ac:spMk id="28676" creationId="{08FCE148-6BC5-434C-9BC1-7AC154763C67}"/>
          </ac:spMkLst>
        </pc:spChg>
        <pc:spChg chg="mod">
          <ac:chgData name="杨灿" userId="43c5c389-9f5f-4a70-b6cb-1c47e21dab95" providerId="ADAL" clId="{D9388EAF-F696-4100-9D1D-9F75D8C76BE1}" dt="2020-11-15T08:11:40.297" v="33" actId="2711"/>
          <ac:spMkLst>
            <pc:docMk/>
            <pc:sldMk cId="0" sldId="425"/>
            <ac:spMk id="28677" creationId="{6C7340E6-C9E5-49E0-BF2B-1ECEE95D9978}"/>
          </ac:spMkLst>
        </pc:spChg>
        <pc:spChg chg="mod">
          <ac:chgData name="杨灿" userId="43c5c389-9f5f-4a70-b6cb-1c47e21dab95" providerId="ADAL" clId="{D9388EAF-F696-4100-9D1D-9F75D8C76BE1}" dt="2020-11-15T08:11:40.297" v="33" actId="2711"/>
          <ac:spMkLst>
            <pc:docMk/>
            <pc:sldMk cId="0" sldId="425"/>
            <ac:spMk id="28678" creationId="{8894AC75-8CD3-46D3-9BB6-CD8557C01F68}"/>
          </ac:spMkLst>
        </pc:spChg>
        <pc:spChg chg="mod">
          <ac:chgData name="杨灿" userId="43c5c389-9f5f-4a70-b6cb-1c47e21dab95" providerId="ADAL" clId="{D9388EAF-F696-4100-9D1D-9F75D8C76BE1}" dt="2020-11-15T08:11:47.744" v="34" actId="113"/>
          <ac:spMkLst>
            <pc:docMk/>
            <pc:sldMk cId="0" sldId="425"/>
            <ac:spMk id="28679" creationId="{312A2943-DCB4-499D-A4BB-EAE5FB083DE2}"/>
          </ac:spMkLst>
        </pc:spChg>
        <pc:spChg chg="mod">
          <ac:chgData name="杨灿" userId="43c5c389-9f5f-4a70-b6cb-1c47e21dab95" providerId="ADAL" clId="{D9388EAF-F696-4100-9D1D-9F75D8C76BE1}" dt="2020-11-15T08:11:40.297" v="33" actId="2711"/>
          <ac:spMkLst>
            <pc:docMk/>
            <pc:sldMk cId="0" sldId="425"/>
            <ac:spMk id="28680" creationId="{6FF9C690-F29E-4385-8332-50E7DC5ADD8C}"/>
          </ac:spMkLst>
        </pc:spChg>
        <pc:spChg chg="mod">
          <ac:chgData name="杨灿" userId="43c5c389-9f5f-4a70-b6cb-1c47e21dab95" providerId="ADAL" clId="{D9388EAF-F696-4100-9D1D-9F75D8C76BE1}" dt="2020-11-15T08:11:40.297" v="33" actId="2711"/>
          <ac:spMkLst>
            <pc:docMk/>
            <pc:sldMk cId="0" sldId="425"/>
            <ac:spMk id="28682" creationId="{C3B1A65C-FA38-4CED-9811-CD17E2D86776}"/>
          </ac:spMkLst>
        </pc:spChg>
        <pc:graphicFrameChg chg="mod">
          <ac:chgData name="杨灿" userId="43c5c389-9f5f-4a70-b6cb-1c47e21dab95" providerId="ADAL" clId="{D9388EAF-F696-4100-9D1D-9F75D8C76BE1}" dt="2020-11-15T08:11:40.297" v="33" actId="2711"/>
          <ac:graphicFrameMkLst>
            <pc:docMk/>
            <pc:sldMk cId="0" sldId="425"/>
            <ac:graphicFrameMk id="542734" creationId="{1518E72B-3AB5-4B1B-A4BC-A522C50ED0A1}"/>
          </ac:graphicFrameMkLst>
        </pc:graphicFrameChg>
        <pc:picChg chg="mod">
          <ac:chgData name="杨灿" userId="43c5c389-9f5f-4a70-b6cb-1c47e21dab95" providerId="ADAL" clId="{D9388EAF-F696-4100-9D1D-9F75D8C76BE1}" dt="2020-11-15T08:11:40.297" v="33" actId="2711"/>
          <ac:picMkLst>
            <pc:docMk/>
            <pc:sldMk cId="0" sldId="425"/>
            <ac:picMk id="28674" creationId="{0DB96D74-421A-4EA6-8D89-B6176020228F}"/>
          </ac:picMkLst>
        </pc:picChg>
      </pc:sldChg>
      <pc:sldChg chg="modSp">
        <pc:chgData name="杨灿" userId="43c5c389-9f5f-4a70-b6cb-1c47e21dab95" providerId="ADAL" clId="{D9388EAF-F696-4100-9D1D-9F75D8C76BE1}" dt="2020-11-15T08:07:37.726" v="0" actId="2711"/>
        <pc:sldMkLst>
          <pc:docMk/>
          <pc:sldMk cId="0" sldId="432"/>
        </pc:sldMkLst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432"/>
            <ac:spMk id="2050" creationId="{99DD04A9-9971-482B-9106-310B68EDA536}"/>
          </ac:spMkLst>
        </pc:spChg>
        <pc:spChg chg="mod">
          <ac:chgData name="杨灿" userId="43c5c389-9f5f-4a70-b6cb-1c47e21dab95" providerId="ADAL" clId="{D9388EAF-F696-4100-9D1D-9F75D8C76BE1}" dt="2020-11-15T08:07:37.726" v="0" actId="2711"/>
          <ac:spMkLst>
            <pc:docMk/>
            <pc:sldMk cId="0" sldId="432"/>
            <ac:spMk id="2051" creationId="{D89EBA71-19A9-4196-B8E5-1511BD38C1E4}"/>
          </ac:spMkLst>
        </pc:spChg>
      </pc:sldChg>
      <pc:sldChg chg="modSp">
        <pc:chgData name="杨灿" userId="43c5c389-9f5f-4a70-b6cb-1c47e21dab95" providerId="ADAL" clId="{D9388EAF-F696-4100-9D1D-9F75D8C76BE1}" dt="2020-11-15T08:12:21.330" v="36" actId="2711"/>
        <pc:sldMkLst>
          <pc:docMk/>
          <pc:sldMk cId="0" sldId="433"/>
        </pc:sldMkLst>
        <pc:spChg chg="mod">
          <ac:chgData name="杨灿" userId="43c5c389-9f5f-4a70-b6cb-1c47e21dab95" providerId="ADAL" clId="{D9388EAF-F696-4100-9D1D-9F75D8C76BE1}" dt="2020-11-15T08:12:21.330" v="36" actId="2711"/>
          <ac:spMkLst>
            <pc:docMk/>
            <pc:sldMk cId="0" sldId="433"/>
            <ac:spMk id="3075" creationId="{3F01330E-53CD-47ED-A1B6-ED2DA7642CDE}"/>
          </ac:spMkLst>
        </pc:spChg>
        <pc:spChg chg="mod">
          <ac:chgData name="杨灿" userId="43c5c389-9f5f-4a70-b6cb-1c47e21dab95" providerId="ADAL" clId="{D9388EAF-F696-4100-9D1D-9F75D8C76BE1}" dt="2020-11-15T08:12:21.330" v="36" actId="2711"/>
          <ac:spMkLst>
            <pc:docMk/>
            <pc:sldMk cId="0" sldId="433"/>
            <ac:spMk id="551938" creationId="{72C35CB4-0466-449C-9FC3-9F2DCCCE991F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E71CF-10B5-4C15-AFA6-07533BD49F84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3B4AB7-173D-4756-A0F2-A7F0B7C65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664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6411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5656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546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917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826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602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5745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0854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3631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0325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B4AB7-173D-4756-A0F2-A7F0B7C6572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793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9783FC-B6BC-4111-9A1F-287B6C3138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96B3F9-9953-497B-B977-309F15630D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060EB8-50C2-4C2A-A952-7E82D0003B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2B64F2-DB9E-460C-A330-E5FEE40A59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1692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D39863-80CC-4198-97F8-AB54E07017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B62D12-0B60-4D15-AD5C-E052E03183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90097C-660B-41D9-9F5C-142B30C7E9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E003D-A6EB-47A1-95DB-4EE5A83EBF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303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5A003E-CCCF-4B4E-B221-AA4C9F546B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C52A60-29DE-40AB-82E8-324D6A5BF3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27B730-7063-45AF-B6FA-431FFC9C7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020C8F-BEE8-41C4-AE60-2131B236CA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8170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719B69-9B82-48D8-ACCE-A51FA30CB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0C66BC-2ED7-4DF0-BA39-2C96CB3F16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68B765-5D9B-420C-9C5D-F1EC09D42E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C08EE-1E11-4D64-B4B4-F2BD7FAD83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173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74EC764-CA1F-47A9-BFDE-8EF7B7DA8E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91F1C0-3FE0-4907-972B-5D047FDDBE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0B56E2-E105-46A9-92D9-94B24B5827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040008-2ABB-4E7B-8F14-F314066A8A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999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2D2AF7-0DD7-4506-8733-6711FB4182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87E79D-AEBA-4B0C-BFEA-798CB6E50E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9CCB56-2804-4403-B0A0-FE3DD94244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AB76A-F6FC-4C8E-936B-970C7CFA0A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815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18A3BA-7983-4791-A55B-399770AAFE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B223D2-C76D-4B09-94BA-DF57CD05E6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EE2756E-FDE5-4BAB-88F0-F47C6F230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3F56D6-7851-4D39-A2E7-3B5DBFFE186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024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A08837-8DE6-40B9-826C-F6861AED5F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B2D8ACD-50AB-42A4-9155-4721D72423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7238308-5EB7-4B28-8D82-9DCFB9E60C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C287DF-D6D2-461A-A124-0AFD20F340F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0382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B994D03-F8DF-4458-9929-EB01DE81DE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89FC9AB-010E-4F5B-BF1D-849EF92153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5AA6516-8769-45D5-A49B-B5EC57EC19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789164-D07A-42E7-80B2-198F7542653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7255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400E0D3-3EBA-49CF-B77E-2C31A7623F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F92C8BC-4B0E-41D2-B88D-AD59079D33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48CB6B0-E830-4DC1-B31C-B3EA8A1681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5FA45B-F1BF-4EF1-B799-A7FC81F9AD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752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7F1245-96E4-459C-8BF7-225F864A3E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D07C7A-1934-4662-A456-9D4CC227FE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804CEA-D076-4A45-A7E0-A302479ED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0DA628-A80E-4AF9-BB16-73904C9A5BC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069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E96269-31F4-4930-B150-B8807E3173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16866B-2A2F-400F-B7FC-6607392F8B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6A111B-E1D9-4F72-A459-50C85752E2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D55368-C12A-4AD4-A862-8ECE83670E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317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F607873-BBFA-47B1-9723-1EC491DA9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EADA7A6-0474-4BFA-BBAC-BD82BA452F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4212" name="Rectangle 4">
            <a:extLst>
              <a:ext uri="{FF2B5EF4-FFF2-40B4-BE49-F238E27FC236}">
                <a16:creationId xmlns:a16="http://schemas.microsoft.com/office/drawing/2014/main" id="{0DFEC2C5-1539-4EB7-9032-E09B4F9D98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3" name="Rectangle 5">
            <a:extLst>
              <a:ext uri="{FF2B5EF4-FFF2-40B4-BE49-F238E27FC236}">
                <a16:creationId xmlns:a16="http://schemas.microsoft.com/office/drawing/2014/main" id="{944FEF7A-4C8D-4578-A12E-CD258D1591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4" name="Rectangle 6">
            <a:extLst>
              <a:ext uri="{FF2B5EF4-FFF2-40B4-BE49-F238E27FC236}">
                <a16:creationId xmlns:a16="http://schemas.microsoft.com/office/drawing/2014/main" id="{ADF3933E-A5A5-4C2B-BFCE-8B111BF9210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fld id="{3E2A065C-79B2-4D75-8B93-F9EDB4CAC67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emf"/><Relationship Id="rId4" Type="http://schemas.openxmlformats.org/officeDocument/2006/relationships/image" Target="../media/image2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2.jp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10" Type="http://schemas.openxmlformats.org/officeDocument/2006/relationships/image" Target="../media/image22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21.emf"/><Relationship Id="rId4" Type="http://schemas.openxmlformats.org/officeDocument/2006/relationships/image" Target="../media/image3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4.png"/><Relationship Id="rId4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.jp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4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g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9DD04A9-9971-482B-9106-310B68EDA53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1341487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四篇 同 步 电 机 之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89EBA71-19A9-4196-B8E5-1511BD38C1E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5288" y="2781350"/>
            <a:ext cx="8137525" cy="1655762"/>
          </a:xfrm>
        </p:spPr>
        <p:txBody>
          <a:bodyPr/>
          <a:lstStyle/>
          <a:p>
            <a:pPr eaLnBrk="1" hangingPunct="1"/>
            <a:r>
              <a:rPr lang="zh-CN" altLang="en-US" sz="44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十五章 </a:t>
            </a:r>
          </a:p>
          <a:p>
            <a:pPr eaLnBrk="1" hangingPunct="1"/>
            <a:r>
              <a:rPr lang="zh-CN" altLang="zh-CN" sz="44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的突然短路与振荡</a:t>
            </a:r>
            <a:endParaRPr lang="en-US" altLang="zh-CN" sz="440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CE4C99F-90CA-407C-9E44-452962B4D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511" y="722225"/>
            <a:ext cx="4752975" cy="6858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相突然短路时的磁链</a:t>
            </a:r>
          </a:p>
        </p:txBody>
      </p:sp>
      <p:sp>
        <p:nvSpPr>
          <p:cNvPr id="489475" name="Rectangle 3">
            <a:extLst>
              <a:ext uri="{FF2B5EF4-FFF2-40B4-BE49-F238E27FC236}">
                <a16:creationId xmlns:a16="http://schemas.microsoft.com/office/drawing/2014/main" id="{FCF62790-F116-4D49-9376-E477A3C937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560" y="2256944"/>
            <a:ext cx="2016224" cy="457200"/>
          </a:xfrm>
        </p:spPr>
        <p:txBody>
          <a:bodyPr/>
          <a:lstStyle/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载时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8199" name="Rectangle 8">
            <a:extLst>
              <a:ext uri="{FF2B5EF4-FFF2-40B4-BE49-F238E27FC236}">
                <a16:creationId xmlns:a16="http://schemas.microsoft.com/office/drawing/2014/main" id="{FBD4AE5C-6CAC-4274-886D-1B711F1EB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10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63688" y="2714144"/>
            <a:ext cx="65527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旋转磁场将在各定子绕组中形成磁链</a:t>
            </a:r>
          </a:p>
          <a:p>
            <a:r>
              <a:rPr lang="en-US" altLang="zh-CN" sz="2400" i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 err="1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</a:t>
            </a: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sz="2400" i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 err="1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</a:t>
            </a: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400" i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 err="1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</a:t>
            </a:r>
            <a:r>
              <a:rPr lang="en-US" altLang="zh-CN" sz="2400" i="1" baseline="-250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随时间按正弦变化</a:t>
            </a:r>
            <a:endParaRPr kumimoji="1"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kumimoji="1"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•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定子绕组开路，不受磁链不变原则的制约，所以定子绕组中没有电流，不产生定子磁场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8">
            <a:extLst>
              <a:ext uri="{FF2B5EF4-FFF2-40B4-BE49-F238E27FC236}">
                <a16:creationId xmlns:a16="http://schemas.microsoft.com/office/drawing/2014/main" id="{FBD4AE5C-6CAC-4274-886D-1B711F1EB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10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313" y="1628800"/>
            <a:ext cx="8064127" cy="3650726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FCF62790-F116-4D49-9376-E477A3C93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052736"/>
            <a:ext cx="684076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8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载</a:t>
            </a: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子绕组磁链</a:t>
            </a:r>
            <a:endParaRPr lang="en-US" altLang="zh-CN" sz="28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240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CE4C99F-90CA-407C-9E44-452962B4D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1077589"/>
            <a:ext cx="4752975" cy="6858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相突然短路时的磁链</a:t>
            </a:r>
          </a:p>
        </p:txBody>
      </p:sp>
      <p:sp>
        <p:nvSpPr>
          <p:cNvPr id="489478" name="Text Box 6">
            <a:extLst>
              <a:ext uri="{FF2B5EF4-FFF2-40B4-BE49-F238E27FC236}">
                <a16:creationId xmlns:a16="http://schemas.microsoft.com/office/drawing/2014/main" id="{042B0EBF-AF47-49A6-A0B3-E3C73C7D7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02" y="2708920"/>
            <a:ext cx="7920111" cy="250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>
                <a:srgbClr val="0000FF"/>
              </a:buClr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</a:t>
            </a:r>
            <a:r>
              <a:rPr kumimoji="1" lang="en-US" altLang="zh-CN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电机端点发生突然短路，磁链为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Aft>
                <a:spcPct val="20000"/>
              </a:spcAft>
              <a:buClr>
                <a:srgbClr val="0000FF"/>
              </a:buClr>
              <a:buNone/>
            </a:pPr>
            <a:r>
              <a:rPr kumimoji="1"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                                   </a:t>
            </a:r>
            <a:r>
              <a:rPr kumimoji="1" lang="en-US" altLang="zh-CN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sz="28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kumimoji="1"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sz="28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en-US" altLang="zh-CN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kumimoji="1"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sz="28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kumimoji="1" lang="en-US" altLang="zh-CN" sz="28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>
                <a:srgbClr val="0000FF"/>
              </a:buClr>
              <a:buNone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>
                <a:srgbClr val="0000FF"/>
              </a:buClr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链不变原则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绕组磁链将保持而不随时间变化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忽略电阻的作用） </a:t>
            </a:r>
          </a:p>
        </p:txBody>
      </p:sp>
      <p:sp>
        <p:nvSpPr>
          <p:cNvPr id="8199" name="Rectangle 8">
            <a:extLst>
              <a:ext uri="{FF2B5EF4-FFF2-40B4-BE49-F238E27FC236}">
                <a16:creationId xmlns:a16="http://schemas.microsoft.com/office/drawing/2014/main" id="{FBD4AE5C-6CAC-4274-886D-1B711F1EB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10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354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241CBDA-0CD2-4851-952A-4E6ABE3B7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052513"/>
            <a:ext cx="6696868" cy="685800"/>
          </a:xfrm>
        </p:spPr>
        <p:txBody>
          <a:bodyPr/>
          <a:lstStyle/>
          <a:p>
            <a:pPr algn="l" eaLnBrk="1" hangingPunct="1"/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0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磁链守恒（</a:t>
            </a:r>
            <a:r>
              <a:rPr lang="zh-CN" altLang="en-US" sz="2800" dirty="0"/>
              <a:t>短路以后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518147" name="Rectangle 3">
            <a:extLst>
              <a:ext uri="{FF2B5EF4-FFF2-40B4-BE49-F238E27FC236}">
                <a16:creationId xmlns:a16="http://schemas.microsoft.com/office/drawing/2014/main" id="{D2B63554-C068-484A-941B-8706231505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576" y="1737544"/>
            <a:ext cx="7416824" cy="8651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子继续以同步转速旋转，转子磁场对定子绕组形成的磁链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b="1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b="1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b="1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</a:t>
            </a:r>
            <a:r>
              <a:rPr lang="en-US" altLang="zh-CN" sz="2400" b="1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始终按正弦规律变化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FC18A4AA-E845-4B8F-965B-0EB7F8BB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8153" name="Rectangle 9">
            <a:extLst>
              <a:ext uri="{FF2B5EF4-FFF2-40B4-BE49-F238E27FC236}">
                <a16:creationId xmlns:a16="http://schemas.microsoft.com/office/drawing/2014/main" id="{0488B595-4E52-4050-8FF1-DE801F64B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89" y="2780928"/>
            <a:ext cx="743431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68288" indent="-268288" eaLnBrk="1" hangingPunct="1"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子各绕组的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链要保持不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需由已闭合的定子绕组中产生感应电流，由该电流分别在各相绕组中建立磁链</a:t>
            </a:r>
            <a:r>
              <a:rPr lang="en-US" altLang="zh-CN" sz="2400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A</a:t>
            </a:r>
            <a:r>
              <a:rPr lang="en-US" altLang="zh-CN" sz="24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sz="2400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C</a:t>
            </a:r>
            <a:r>
              <a:rPr lang="en-US" altLang="zh-CN" sz="24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克服磁链的变化</a:t>
            </a:r>
          </a:p>
        </p:txBody>
      </p:sp>
      <p:sp>
        <p:nvSpPr>
          <p:cNvPr id="2" name="矩形 1"/>
          <p:cNvSpPr/>
          <p:nvPr/>
        </p:nvSpPr>
        <p:spPr>
          <a:xfrm>
            <a:off x="683568" y="4221088"/>
            <a:ext cx="73448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eaLnBrk="1" hangingPunct="1"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链</a:t>
            </a:r>
            <a:r>
              <a:rPr lang="en-US" altLang="zh-CN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A</a:t>
            </a:r>
            <a:r>
              <a:rPr lang="en-US" altLang="zh-CN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C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大小和随时间变化的规律取决于能分别和</a:t>
            </a:r>
            <a:r>
              <a:rPr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</a:t>
            </a:r>
            <a:r>
              <a:rPr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同合成相应的</a:t>
            </a:r>
            <a:r>
              <a:rPr kumimoji="1"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kumimoji="1"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en-US" altLang="zh-CN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kumimoji="1"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kumimoji="1" lang="en-US" altLang="zh-CN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241CBDA-0CD2-4851-952A-4E6ABE3B7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052513"/>
            <a:ext cx="6696868" cy="685800"/>
          </a:xfrm>
        </p:spPr>
        <p:txBody>
          <a:bodyPr/>
          <a:lstStyle/>
          <a:p>
            <a:pPr algn="l" eaLnBrk="1" hangingPunct="1"/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0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磁链守恒（</a:t>
            </a:r>
            <a:r>
              <a:rPr lang="zh-CN" altLang="en-US" sz="2800" dirty="0"/>
              <a:t>短路以后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FC18A4AA-E845-4B8F-965B-0EB7F8BB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1844824"/>
            <a:ext cx="73448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eaLnBrk="1" hangingPunct="1"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磁链</a:t>
            </a:r>
            <a:r>
              <a:rPr lang="en-US" altLang="zh-CN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A</a:t>
            </a:r>
            <a:r>
              <a:rPr lang="en-US" altLang="zh-CN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i="1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>
                <a:solidFill>
                  <a:srgbClr val="00CC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C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大小和随时间变化的规律取决于能分别和</a:t>
            </a:r>
            <a:r>
              <a:rPr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</a:t>
            </a:r>
            <a:r>
              <a:rPr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同合成相应的</a:t>
            </a:r>
            <a:r>
              <a:rPr kumimoji="1"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1" lang="zh-CN" altLang="en-US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kumimoji="1"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1" lang="en-US" altLang="zh-CN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kumimoji="1" lang="en-US" altLang="zh-CN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kumimoji="1" lang="en-US" altLang="zh-CN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en-US" altLang="zh-CN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endParaRPr kumimoji="1" lang="en-US" altLang="zh-CN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740" y="3356992"/>
            <a:ext cx="6454652" cy="2882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4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241CBDA-0CD2-4851-952A-4E6ABE3B7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512" y="836712"/>
            <a:ext cx="6696868" cy="685800"/>
          </a:xfrm>
        </p:spPr>
        <p:txBody>
          <a:bodyPr/>
          <a:lstStyle/>
          <a:p>
            <a:pPr algn="l" eaLnBrk="1" hangingPunct="1"/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0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磁链守恒（</a:t>
            </a:r>
            <a:r>
              <a:rPr lang="zh-CN" altLang="en-US" sz="2800" dirty="0"/>
              <a:t>短路以后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FC18A4AA-E845-4B8F-965B-0EB7F8BB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503095"/>
            <a:ext cx="6906149" cy="513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59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241CBDA-0CD2-4851-952A-4E6ABE3B7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1978" y="6094412"/>
            <a:ext cx="4752975" cy="685800"/>
          </a:xfrm>
        </p:spPr>
        <p:txBody>
          <a:bodyPr/>
          <a:lstStyle/>
          <a:p>
            <a:pPr algn="l" eaLnBrk="1" hangingPunct="1"/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0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磁链守恒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FC18A4AA-E845-4B8F-965B-0EB7F8BB6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827584" y="476672"/>
            <a:ext cx="7996238" cy="3701628"/>
            <a:chOff x="528" y="528"/>
            <a:chExt cx="5037" cy="2352"/>
          </a:xfrm>
        </p:grpSpPr>
        <p:sp>
          <p:nvSpPr>
            <p:cNvPr id="23" name="Line 4"/>
            <p:cNvSpPr>
              <a:spLocks noChangeShapeType="1"/>
            </p:cNvSpPr>
            <p:nvPr/>
          </p:nvSpPr>
          <p:spPr bwMode="auto">
            <a:xfrm>
              <a:off x="528" y="1920"/>
              <a:ext cx="5037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528" y="528"/>
              <a:ext cx="0" cy="2352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6"/>
          <p:cNvGrpSpPr>
            <a:grpSpLocks/>
          </p:cNvGrpSpPr>
          <p:nvPr/>
        </p:nvGrpSpPr>
        <p:grpSpPr bwMode="auto">
          <a:xfrm>
            <a:off x="802482" y="825500"/>
            <a:ext cx="7380287" cy="3657600"/>
            <a:chOff x="532" y="768"/>
            <a:chExt cx="4649" cy="2304"/>
          </a:xfrm>
        </p:grpSpPr>
        <p:sp>
          <p:nvSpPr>
            <p:cNvPr id="26" name="Freeform 7"/>
            <p:cNvSpPr>
              <a:spLocks/>
            </p:cNvSpPr>
            <p:nvPr/>
          </p:nvSpPr>
          <p:spPr bwMode="auto">
            <a:xfrm>
              <a:off x="862" y="823"/>
              <a:ext cx="1449" cy="1152"/>
            </a:xfrm>
            <a:custGeom>
              <a:avLst/>
              <a:gdLst>
                <a:gd name="T0" fmla="*/ 0 w 1270"/>
                <a:gd name="T1" fmla="*/ 19665 h 808"/>
                <a:gd name="T2" fmla="*/ 372 w 1270"/>
                <a:gd name="T3" fmla="*/ 12743 h 808"/>
                <a:gd name="T4" fmla="*/ 802 w 1270"/>
                <a:gd name="T5" fmla="*/ 6785 h 808"/>
                <a:gd name="T6" fmla="*/ 1359 w 1270"/>
                <a:gd name="T7" fmla="*/ 2244 h 808"/>
                <a:gd name="T8" fmla="*/ 2083 w 1270"/>
                <a:gd name="T9" fmla="*/ 77 h 808"/>
                <a:gd name="T10" fmla="*/ 2694 w 1270"/>
                <a:gd name="T11" fmla="*/ 1852 h 808"/>
                <a:gd name="T12" fmla="*/ 3280 w 1270"/>
                <a:gd name="T13" fmla="*/ 6588 h 808"/>
                <a:gd name="T14" fmla="*/ 3762 w 1270"/>
                <a:gd name="T15" fmla="*/ 12743 h 808"/>
                <a:gd name="T16" fmla="*/ 4160 w 1270"/>
                <a:gd name="T17" fmla="*/ 19665 h 8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70" h="808">
                  <a:moveTo>
                    <a:pt x="0" y="808"/>
                  </a:moveTo>
                  <a:cubicBezTo>
                    <a:pt x="36" y="709"/>
                    <a:pt x="73" y="611"/>
                    <a:pt x="114" y="523"/>
                  </a:cubicBezTo>
                  <a:cubicBezTo>
                    <a:pt x="155" y="435"/>
                    <a:pt x="195" y="351"/>
                    <a:pt x="245" y="279"/>
                  </a:cubicBezTo>
                  <a:cubicBezTo>
                    <a:pt x="295" y="207"/>
                    <a:pt x="350" y="138"/>
                    <a:pt x="415" y="92"/>
                  </a:cubicBezTo>
                  <a:cubicBezTo>
                    <a:pt x="480" y="46"/>
                    <a:pt x="567" y="6"/>
                    <a:pt x="635" y="3"/>
                  </a:cubicBezTo>
                  <a:cubicBezTo>
                    <a:pt x="703" y="0"/>
                    <a:pt x="761" y="31"/>
                    <a:pt x="822" y="76"/>
                  </a:cubicBezTo>
                  <a:cubicBezTo>
                    <a:pt x="883" y="121"/>
                    <a:pt x="947" y="197"/>
                    <a:pt x="1001" y="271"/>
                  </a:cubicBezTo>
                  <a:cubicBezTo>
                    <a:pt x="1055" y="345"/>
                    <a:pt x="1103" y="433"/>
                    <a:pt x="1148" y="523"/>
                  </a:cubicBezTo>
                  <a:cubicBezTo>
                    <a:pt x="1193" y="613"/>
                    <a:pt x="1231" y="710"/>
                    <a:pt x="1270" y="808"/>
                  </a:cubicBezTo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Freeform 8"/>
            <p:cNvSpPr>
              <a:spLocks/>
            </p:cNvSpPr>
            <p:nvPr/>
          </p:nvSpPr>
          <p:spPr bwMode="auto">
            <a:xfrm>
              <a:off x="532" y="1943"/>
              <a:ext cx="340" cy="941"/>
            </a:xfrm>
            <a:custGeom>
              <a:avLst/>
              <a:gdLst>
                <a:gd name="T0" fmla="*/ 0 w 340"/>
                <a:gd name="T1" fmla="*/ 941 h 941"/>
                <a:gd name="T2" fmla="*/ 117 w 340"/>
                <a:gd name="T3" fmla="*/ 587 h 941"/>
                <a:gd name="T4" fmla="*/ 230 w 340"/>
                <a:gd name="T5" fmla="*/ 295 h 941"/>
                <a:gd name="T6" fmla="*/ 340 w 340"/>
                <a:gd name="T7" fmla="*/ 0 h 9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0" h="941">
                  <a:moveTo>
                    <a:pt x="0" y="941"/>
                  </a:moveTo>
                  <a:cubicBezTo>
                    <a:pt x="19" y="882"/>
                    <a:pt x="79" y="694"/>
                    <a:pt x="117" y="587"/>
                  </a:cubicBezTo>
                  <a:cubicBezTo>
                    <a:pt x="155" y="480"/>
                    <a:pt x="193" y="393"/>
                    <a:pt x="230" y="295"/>
                  </a:cubicBezTo>
                  <a:cubicBezTo>
                    <a:pt x="267" y="197"/>
                    <a:pt x="317" y="61"/>
                    <a:pt x="340" y="0"/>
                  </a:cubicBezTo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" name="Group 9"/>
            <p:cNvGrpSpPr>
              <a:grpSpLocks/>
            </p:cNvGrpSpPr>
            <p:nvPr/>
          </p:nvGrpSpPr>
          <p:grpSpPr bwMode="auto">
            <a:xfrm flipV="1">
              <a:off x="2284" y="768"/>
              <a:ext cx="2897" cy="2304"/>
              <a:chOff x="1584" y="1344"/>
              <a:chExt cx="2640" cy="2016"/>
            </a:xfrm>
          </p:grpSpPr>
          <p:sp>
            <p:nvSpPr>
              <p:cNvPr id="29" name="Freeform 10"/>
              <p:cNvSpPr>
                <a:spLocks/>
              </p:cNvSpPr>
              <p:nvPr/>
            </p:nvSpPr>
            <p:spPr bwMode="auto">
              <a:xfrm>
                <a:off x="1584" y="1344"/>
                <a:ext cx="1320" cy="1008"/>
              </a:xfrm>
              <a:custGeom>
                <a:avLst/>
                <a:gdLst>
                  <a:gd name="T0" fmla="*/ 0 w 1270"/>
                  <a:gd name="T1" fmla="*/ 5912 h 808"/>
                  <a:gd name="T2" fmla="*/ 161 w 1270"/>
                  <a:gd name="T3" fmla="*/ 3822 h 808"/>
                  <a:gd name="T4" fmla="*/ 347 w 1270"/>
                  <a:gd name="T5" fmla="*/ 2038 h 808"/>
                  <a:gd name="T6" fmla="*/ 587 w 1270"/>
                  <a:gd name="T7" fmla="*/ 672 h 808"/>
                  <a:gd name="T8" fmla="*/ 898 w 1270"/>
                  <a:gd name="T9" fmla="*/ 21 h 808"/>
                  <a:gd name="T10" fmla="*/ 1163 w 1270"/>
                  <a:gd name="T11" fmla="*/ 559 h 808"/>
                  <a:gd name="T12" fmla="*/ 1418 w 1270"/>
                  <a:gd name="T13" fmla="*/ 1980 h 808"/>
                  <a:gd name="T14" fmla="*/ 1626 w 1270"/>
                  <a:gd name="T15" fmla="*/ 3822 h 808"/>
                  <a:gd name="T16" fmla="*/ 1798 w 1270"/>
                  <a:gd name="T17" fmla="*/ 5912 h 8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70" h="808">
                    <a:moveTo>
                      <a:pt x="0" y="808"/>
                    </a:moveTo>
                    <a:cubicBezTo>
                      <a:pt x="36" y="709"/>
                      <a:pt x="73" y="611"/>
                      <a:pt x="114" y="523"/>
                    </a:cubicBezTo>
                    <a:cubicBezTo>
                      <a:pt x="155" y="435"/>
                      <a:pt x="195" y="351"/>
                      <a:pt x="245" y="279"/>
                    </a:cubicBezTo>
                    <a:cubicBezTo>
                      <a:pt x="295" y="207"/>
                      <a:pt x="350" y="138"/>
                      <a:pt x="415" y="92"/>
                    </a:cubicBezTo>
                    <a:cubicBezTo>
                      <a:pt x="480" y="46"/>
                      <a:pt x="567" y="6"/>
                      <a:pt x="635" y="3"/>
                    </a:cubicBezTo>
                    <a:cubicBezTo>
                      <a:pt x="703" y="0"/>
                      <a:pt x="761" y="31"/>
                      <a:pt x="822" y="76"/>
                    </a:cubicBezTo>
                    <a:cubicBezTo>
                      <a:pt x="883" y="121"/>
                      <a:pt x="947" y="197"/>
                      <a:pt x="1001" y="271"/>
                    </a:cubicBezTo>
                    <a:cubicBezTo>
                      <a:pt x="1055" y="345"/>
                      <a:pt x="1103" y="433"/>
                      <a:pt x="1148" y="523"/>
                    </a:cubicBezTo>
                    <a:cubicBezTo>
                      <a:pt x="1193" y="613"/>
                      <a:pt x="1231" y="710"/>
                      <a:pt x="1270" y="808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Freeform 11"/>
              <p:cNvSpPr>
                <a:spLocks/>
              </p:cNvSpPr>
              <p:nvPr/>
            </p:nvSpPr>
            <p:spPr bwMode="auto">
              <a:xfrm flipV="1">
                <a:off x="2904" y="2352"/>
                <a:ext cx="1320" cy="1008"/>
              </a:xfrm>
              <a:custGeom>
                <a:avLst/>
                <a:gdLst>
                  <a:gd name="T0" fmla="*/ 0 w 1270"/>
                  <a:gd name="T1" fmla="*/ 5912 h 808"/>
                  <a:gd name="T2" fmla="*/ 161 w 1270"/>
                  <a:gd name="T3" fmla="*/ 3822 h 808"/>
                  <a:gd name="T4" fmla="*/ 347 w 1270"/>
                  <a:gd name="T5" fmla="*/ 2038 h 808"/>
                  <a:gd name="T6" fmla="*/ 587 w 1270"/>
                  <a:gd name="T7" fmla="*/ 672 h 808"/>
                  <a:gd name="T8" fmla="*/ 898 w 1270"/>
                  <a:gd name="T9" fmla="*/ 21 h 808"/>
                  <a:gd name="T10" fmla="*/ 1163 w 1270"/>
                  <a:gd name="T11" fmla="*/ 559 h 808"/>
                  <a:gd name="T12" fmla="*/ 1418 w 1270"/>
                  <a:gd name="T13" fmla="*/ 1980 h 808"/>
                  <a:gd name="T14" fmla="*/ 1626 w 1270"/>
                  <a:gd name="T15" fmla="*/ 3822 h 808"/>
                  <a:gd name="T16" fmla="*/ 1798 w 1270"/>
                  <a:gd name="T17" fmla="*/ 5912 h 8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70" h="808">
                    <a:moveTo>
                      <a:pt x="0" y="808"/>
                    </a:moveTo>
                    <a:cubicBezTo>
                      <a:pt x="36" y="709"/>
                      <a:pt x="73" y="611"/>
                      <a:pt x="114" y="523"/>
                    </a:cubicBezTo>
                    <a:cubicBezTo>
                      <a:pt x="155" y="435"/>
                      <a:pt x="195" y="351"/>
                      <a:pt x="245" y="279"/>
                    </a:cubicBezTo>
                    <a:cubicBezTo>
                      <a:pt x="295" y="207"/>
                      <a:pt x="350" y="138"/>
                      <a:pt x="415" y="92"/>
                    </a:cubicBezTo>
                    <a:cubicBezTo>
                      <a:pt x="480" y="46"/>
                      <a:pt x="567" y="6"/>
                      <a:pt x="635" y="3"/>
                    </a:cubicBezTo>
                    <a:cubicBezTo>
                      <a:pt x="703" y="0"/>
                      <a:pt x="761" y="31"/>
                      <a:pt x="822" y="76"/>
                    </a:cubicBezTo>
                    <a:cubicBezTo>
                      <a:pt x="883" y="121"/>
                      <a:pt x="947" y="197"/>
                      <a:pt x="1001" y="271"/>
                    </a:cubicBezTo>
                    <a:cubicBezTo>
                      <a:pt x="1055" y="345"/>
                      <a:pt x="1103" y="433"/>
                      <a:pt x="1148" y="523"/>
                    </a:cubicBezTo>
                    <a:cubicBezTo>
                      <a:pt x="1193" y="613"/>
                      <a:pt x="1231" y="710"/>
                      <a:pt x="1270" y="808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89694" y="3769029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b="1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en-US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kumimoji="1" lang="en-US" altLang="zh-CN" b="1" dirty="0">
              <a:solidFill>
                <a:srgbClr val="C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2" name="Group 13"/>
          <p:cNvGrpSpPr>
            <a:grpSpLocks/>
          </p:cNvGrpSpPr>
          <p:nvPr/>
        </p:nvGrpSpPr>
        <p:grpSpPr bwMode="auto">
          <a:xfrm>
            <a:off x="51594" y="593725"/>
            <a:ext cx="9067800" cy="3021013"/>
            <a:chOff x="48" y="238"/>
            <a:chExt cx="5712" cy="1903"/>
          </a:xfrm>
        </p:grpSpPr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5232" y="153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15"/>
            <p:cNvSpPr txBox="1">
              <a:spLocks noChangeArrowheads="1"/>
            </p:cNvSpPr>
            <p:nvPr/>
          </p:nvSpPr>
          <p:spPr bwMode="auto">
            <a:xfrm>
              <a:off x="114" y="23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16"/>
            <p:cNvSpPr txBox="1">
              <a:spLocks noChangeArrowheads="1"/>
            </p:cNvSpPr>
            <p:nvPr/>
          </p:nvSpPr>
          <p:spPr bwMode="auto">
            <a:xfrm>
              <a:off x="48" y="177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727994" y="13589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en-US" altLang="en-US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kumimoji="1" lang="en-US" altLang="zh-CN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813594" y="4178300"/>
            <a:ext cx="7543800" cy="0"/>
          </a:xfrm>
          <a:prstGeom prst="line">
            <a:avLst/>
          </a:prstGeom>
          <a:noFill/>
          <a:ln w="50800" cap="sq">
            <a:solidFill>
              <a:srgbClr val="C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Freeform 19"/>
          <p:cNvSpPr>
            <a:spLocks/>
          </p:cNvSpPr>
          <p:nvPr/>
        </p:nvSpPr>
        <p:spPr bwMode="auto">
          <a:xfrm flipV="1">
            <a:off x="1337469" y="2566988"/>
            <a:ext cx="2300288" cy="1828800"/>
          </a:xfrm>
          <a:custGeom>
            <a:avLst/>
            <a:gdLst>
              <a:gd name="T0" fmla="*/ 0 w 1270"/>
              <a:gd name="T1" fmla="*/ 2147483647 h 808"/>
              <a:gd name="T2" fmla="*/ 2147483647 w 1270"/>
              <a:gd name="T3" fmla="*/ 2147483647 h 808"/>
              <a:gd name="T4" fmla="*/ 2147483647 w 1270"/>
              <a:gd name="T5" fmla="*/ 2147483647 h 808"/>
              <a:gd name="T6" fmla="*/ 2147483647 w 1270"/>
              <a:gd name="T7" fmla="*/ 2147483647 h 808"/>
              <a:gd name="T8" fmla="*/ 2147483647 w 1270"/>
              <a:gd name="T9" fmla="*/ 2147483647 h 808"/>
              <a:gd name="T10" fmla="*/ 2147483647 w 1270"/>
              <a:gd name="T11" fmla="*/ 2147483647 h 808"/>
              <a:gd name="T12" fmla="*/ 2147483647 w 1270"/>
              <a:gd name="T13" fmla="*/ 2147483647 h 808"/>
              <a:gd name="T14" fmla="*/ 2147483647 w 1270"/>
              <a:gd name="T15" fmla="*/ 2147483647 h 808"/>
              <a:gd name="T16" fmla="*/ 2147483647 w 1270"/>
              <a:gd name="T17" fmla="*/ 2147483647 h 8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70" h="808">
                <a:moveTo>
                  <a:pt x="0" y="808"/>
                </a:moveTo>
                <a:cubicBezTo>
                  <a:pt x="36" y="709"/>
                  <a:pt x="73" y="611"/>
                  <a:pt x="114" y="523"/>
                </a:cubicBezTo>
                <a:cubicBezTo>
                  <a:pt x="155" y="435"/>
                  <a:pt x="195" y="351"/>
                  <a:pt x="245" y="279"/>
                </a:cubicBezTo>
                <a:cubicBezTo>
                  <a:pt x="295" y="207"/>
                  <a:pt x="350" y="138"/>
                  <a:pt x="415" y="92"/>
                </a:cubicBezTo>
                <a:cubicBezTo>
                  <a:pt x="480" y="46"/>
                  <a:pt x="567" y="6"/>
                  <a:pt x="635" y="3"/>
                </a:cubicBezTo>
                <a:cubicBezTo>
                  <a:pt x="703" y="0"/>
                  <a:pt x="761" y="31"/>
                  <a:pt x="822" y="76"/>
                </a:cubicBezTo>
                <a:cubicBezTo>
                  <a:pt x="883" y="121"/>
                  <a:pt x="947" y="197"/>
                  <a:pt x="1001" y="271"/>
                </a:cubicBezTo>
                <a:cubicBezTo>
                  <a:pt x="1055" y="345"/>
                  <a:pt x="1103" y="433"/>
                  <a:pt x="1148" y="523"/>
                </a:cubicBezTo>
                <a:cubicBezTo>
                  <a:pt x="1193" y="613"/>
                  <a:pt x="1231" y="710"/>
                  <a:pt x="1270" y="808"/>
                </a:cubicBezTo>
              </a:path>
            </a:pathLst>
          </a:custGeom>
          <a:noFill/>
          <a:ln w="50800" cap="flat" cmpd="sng">
            <a:solidFill>
              <a:srgbClr val="180DF1"/>
            </a:solidFill>
            <a:prstDash val="lgDash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Freeform 20"/>
          <p:cNvSpPr>
            <a:spLocks/>
          </p:cNvSpPr>
          <p:nvPr/>
        </p:nvSpPr>
        <p:spPr bwMode="auto">
          <a:xfrm flipV="1">
            <a:off x="813594" y="1123950"/>
            <a:ext cx="539750" cy="1493838"/>
          </a:xfrm>
          <a:custGeom>
            <a:avLst/>
            <a:gdLst>
              <a:gd name="T0" fmla="*/ 0 w 340"/>
              <a:gd name="T1" fmla="*/ 2147483647 h 941"/>
              <a:gd name="T2" fmla="*/ 2147483647 w 340"/>
              <a:gd name="T3" fmla="*/ 2147483647 h 941"/>
              <a:gd name="T4" fmla="*/ 2147483647 w 340"/>
              <a:gd name="T5" fmla="*/ 2147483647 h 941"/>
              <a:gd name="T6" fmla="*/ 2147483647 w 340"/>
              <a:gd name="T7" fmla="*/ 0 h 94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40" h="941">
                <a:moveTo>
                  <a:pt x="0" y="941"/>
                </a:moveTo>
                <a:cubicBezTo>
                  <a:pt x="21" y="890"/>
                  <a:pt x="86" y="749"/>
                  <a:pt x="129" y="633"/>
                </a:cubicBezTo>
                <a:cubicBezTo>
                  <a:pt x="172" y="517"/>
                  <a:pt x="224" y="348"/>
                  <a:pt x="259" y="243"/>
                </a:cubicBezTo>
                <a:cubicBezTo>
                  <a:pt x="294" y="138"/>
                  <a:pt x="323" y="51"/>
                  <a:pt x="340" y="0"/>
                </a:cubicBezTo>
              </a:path>
            </a:pathLst>
          </a:custGeom>
          <a:noFill/>
          <a:ln w="50800" cap="flat" cmpd="sng">
            <a:solidFill>
              <a:srgbClr val="180DF1"/>
            </a:solidFill>
            <a:prstDash val="lgDash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" name="Group 21"/>
          <p:cNvGrpSpPr>
            <a:grpSpLocks/>
          </p:cNvGrpSpPr>
          <p:nvPr/>
        </p:nvGrpSpPr>
        <p:grpSpPr bwMode="auto">
          <a:xfrm>
            <a:off x="3610769" y="825500"/>
            <a:ext cx="4598988" cy="3657600"/>
            <a:chOff x="1584" y="1344"/>
            <a:chExt cx="2640" cy="2016"/>
          </a:xfrm>
        </p:grpSpPr>
        <p:sp>
          <p:nvSpPr>
            <p:cNvPr id="41" name="Freeform 22"/>
            <p:cNvSpPr>
              <a:spLocks/>
            </p:cNvSpPr>
            <p:nvPr/>
          </p:nvSpPr>
          <p:spPr bwMode="auto">
            <a:xfrm>
              <a:off x="1584" y="1344"/>
              <a:ext cx="1320" cy="1008"/>
            </a:xfrm>
            <a:custGeom>
              <a:avLst/>
              <a:gdLst>
                <a:gd name="T0" fmla="*/ 0 w 1270"/>
                <a:gd name="T1" fmla="*/ 5912 h 808"/>
                <a:gd name="T2" fmla="*/ 161 w 1270"/>
                <a:gd name="T3" fmla="*/ 3822 h 808"/>
                <a:gd name="T4" fmla="*/ 347 w 1270"/>
                <a:gd name="T5" fmla="*/ 2038 h 808"/>
                <a:gd name="T6" fmla="*/ 587 w 1270"/>
                <a:gd name="T7" fmla="*/ 672 h 808"/>
                <a:gd name="T8" fmla="*/ 898 w 1270"/>
                <a:gd name="T9" fmla="*/ 21 h 808"/>
                <a:gd name="T10" fmla="*/ 1163 w 1270"/>
                <a:gd name="T11" fmla="*/ 559 h 808"/>
                <a:gd name="T12" fmla="*/ 1418 w 1270"/>
                <a:gd name="T13" fmla="*/ 1980 h 808"/>
                <a:gd name="T14" fmla="*/ 1626 w 1270"/>
                <a:gd name="T15" fmla="*/ 3822 h 808"/>
                <a:gd name="T16" fmla="*/ 1798 w 1270"/>
                <a:gd name="T17" fmla="*/ 5912 h 8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70" h="808">
                  <a:moveTo>
                    <a:pt x="0" y="808"/>
                  </a:moveTo>
                  <a:cubicBezTo>
                    <a:pt x="36" y="709"/>
                    <a:pt x="73" y="611"/>
                    <a:pt x="114" y="523"/>
                  </a:cubicBezTo>
                  <a:cubicBezTo>
                    <a:pt x="155" y="435"/>
                    <a:pt x="195" y="351"/>
                    <a:pt x="245" y="279"/>
                  </a:cubicBezTo>
                  <a:cubicBezTo>
                    <a:pt x="295" y="207"/>
                    <a:pt x="350" y="138"/>
                    <a:pt x="415" y="92"/>
                  </a:cubicBezTo>
                  <a:cubicBezTo>
                    <a:pt x="480" y="46"/>
                    <a:pt x="567" y="6"/>
                    <a:pt x="635" y="3"/>
                  </a:cubicBezTo>
                  <a:cubicBezTo>
                    <a:pt x="703" y="0"/>
                    <a:pt x="761" y="31"/>
                    <a:pt x="822" y="76"/>
                  </a:cubicBezTo>
                  <a:cubicBezTo>
                    <a:pt x="883" y="121"/>
                    <a:pt x="947" y="197"/>
                    <a:pt x="1001" y="271"/>
                  </a:cubicBezTo>
                  <a:cubicBezTo>
                    <a:pt x="1055" y="345"/>
                    <a:pt x="1103" y="433"/>
                    <a:pt x="1148" y="523"/>
                  </a:cubicBezTo>
                  <a:cubicBezTo>
                    <a:pt x="1193" y="613"/>
                    <a:pt x="1231" y="710"/>
                    <a:pt x="1270" y="808"/>
                  </a:cubicBezTo>
                </a:path>
              </a:pathLst>
            </a:custGeom>
            <a:noFill/>
            <a:ln w="50800" cap="flat" cmpd="sng">
              <a:solidFill>
                <a:srgbClr val="180DF1"/>
              </a:solidFill>
              <a:prstDash val="lgDash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Freeform 23"/>
            <p:cNvSpPr>
              <a:spLocks/>
            </p:cNvSpPr>
            <p:nvPr/>
          </p:nvSpPr>
          <p:spPr bwMode="auto">
            <a:xfrm flipV="1">
              <a:off x="2904" y="2352"/>
              <a:ext cx="1320" cy="1008"/>
            </a:xfrm>
            <a:custGeom>
              <a:avLst/>
              <a:gdLst>
                <a:gd name="T0" fmla="*/ 0 w 1270"/>
                <a:gd name="T1" fmla="*/ 5912 h 808"/>
                <a:gd name="T2" fmla="*/ 161 w 1270"/>
                <a:gd name="T3" fmla="*/ 3822 h 808"/>
                <a:gd name="T4" fmla="*/ 347 w 1270"/>
                <a:gd name="T5" fmla="*/ 2038 h 808"/>
                <a:gd name="T6" fmla="*/ 587 w 1270"/>
                <a:gd name="T7" fmla="*/ 672 h 808"/>
                <a:gd name="T8" fmla="*/ 898 w 1270"/>
                <a:gd name="T9" fmla="*/ 21 h 808"/>
                <a:gd name="T10" fmla="*/ 1163 w 1270"/>
                <a:gd name="T11" fmla="*/ 559 h 808"/>
                <a:gd name="T12" fmla="*/ 1418 w 1270"/>
                <a:gd name="T13" fmla="*/ 1980 h 808"/>
                <a:gd name="T14" fmla="*/ 1626 w 1270"/>
                <a:gd name="T15" fmla="*/ 3822 h 808"/>
                <a:gd name="T16" fmla="*/ 1798 w 1270"/>
                <a:gd name="T17" fmla="*/ 5912 h 8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70" h="808">
                  <a:moveTo>
                    <a:pt x="0" y="808"/>
                  </a:moveTo>
                  <a:cubicBezTo>
                    <a:pt x="36" y="709"/>
                    <a:pt x="73" y="611"/>
                    <a:pt x="114" y="523"/>
                  </a:cubicBezTo>
                  <a:cubicBezTo>
                    <a:pt x="155" y="435"/>
                    <a:pt x="195" y="351"/>
                    <a:pt x="245" y="279"/>
                  </a:cubicBezTo>
                  <a:cubicBezTo>
                    <a:pt x="295" y="207"/>
                    <a:pt x="350" y="138"/>
                    <a:pt x="415" y="92"/>
                  </a:cubicBezTo>
                  <a:cubicBezTo>
                    <a:pt x="480" y="46"/>
                    <a:pt x="567" y="6"/>
                    <a:pt x="635" y="3"/>
                  </a:cubicBezTo>
                  <a:cubicBezTo>
                    <a:pt x="703" y="0"/>
                    <a:pt x="761" y="31"/>
                    <a:pt x="822" y="76"/>
                  </a:cubicBezTo>
                  <a:cubicBezTo>
                    <a:pt x="883" y="121"/>
                    <a:pt x="947" y="197"/>
                    <a:pt x="1001" y="271"/>
                  </a:cubicBezTo>
                  <a:cubicBezTo>
                    <a:pt x="1055" y="345"/>
                    <a:pt x="1103" y="433"/>
                    <a:pt x="1148" y="523"/>
                  </a:cubicBezTo>
                  <a:cubicBezTo>
                    <a:pt x="1193" y="613"/>
                    <a:pt x="1231" y="710"/>
                    <a:pt x="1270" y="808"/>
                  </a:cubicBezTo>
                </a:path>
              </a:pathLst>
            </a:custGeom>
            <a:noFill/>
            <a:ln w="50800" cap="flat" cmpd="sng">
              <a:solidFill>
                <a:srgbClr val="180DF1"/>
              </a:solidFill>
              <a:prstDash val="lgDash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" name="Group 24"/>
          <p:cNvGrpSpPr>
            <a:grpSpLocks/>
          </p:cNvGrpSpPr>
          <p:nvPr/>
        </p:nvGrpSpPr>
        <p:grpSpPr bwMode="auto">
          <a:xfrm flipV="1">
            <a:off x="813594" y="2349500"/>
            <a:ext cx="7380288" cy="3657600"/>
            <a:chOff x="487" y="528"/>
            <a:chExt cx="4649" cy="2304"/>
          </a:xfrm>
        </p:grpSpPr>
        <p:sp>
          <p:nvSpPr>
            <p:cNvPr id="44" name="Freeform 25"/>
            <p:cNvSpPr>
              <a:spLocks/>
            </p:cNvSpPr>
            <p:nvPr/>
          </p:nvSpPr>
          <p:spPr bwMode="auto">
            <a:xfrm>
              <a:off x="817" y="583"/>
              <a:ext cx="1449" cy="1152"/>
            </a:xfrm>
            <a:custGeom>
              <a:avLst/>
              <a:gdLst>
                <a:gd name="T0" fmla="*/ 0 w 1270"/>
                <a:gd name="T1" fmla="*/ 19665 h 808"/>
                <a:gd name="T2" fmla="*/ 372 w 1270"/>
                <a:gd name="T3" fmla="*/ 12743 h 808"/>
                <a:gd name="T4" fmla="*/ 802 w 1270"/>
                <a:gd name="T5" fmla="*/ 6785 h 808"/>
                <a:gd name="T6" fmla="*/ 1359 w 1270"/>
                <a:gd name="T7" fmla="*/ 2244 h 808"/>
                <a:gd name="T8" fmla="*/ 2083 w 1270"/>
                <a:gd name="T9" fmla="*/ 77 h 808"/>
                <a:gd name="T10" fmla="*/ 2694 w 1270"/>
                <a:gd name="T11" fmla="*/ 1852 h 808"/>
                <a:gd name="T12" fmla="*/ 3280 w 1270"/>
                <a:gd name="T13" fmla="*/ 6588 h 808"/>
                <a:gd name="T14" fmla="*/ 3762 w 1270"/>
                <a:gd name="T15" fmla="*/ 12743 h 808"/>
                <a:gd name="T16" fmla="*/ 4160 w 1270"/>
                <a:gd name="T17" fmla="*/ 19665 h 8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70" h="808">
                  <a:moveTo>
                    <a:pt x="0" y="808"/>
                  </a:moveTo>
                  <a:cubicBezTo>
                    <a:pt x="36" y="709"/>
                    <a:pt x="73" y="611"/>
                    <a:pt x="114" y="523"/>
                  </a:cubicBezTo>
                  <a:cubicBezTo>
                    <a:pt x="155" y="435"/>
                    <a:pt x="195" y="351"/>
                    <a:pt x="245" y="279"/>
                  </a:cubicBezTo>
                  <a:cubicBezTo>
                    <a:pt x="295" y="207"/>
                    <a:pt x="350" y="138"/>
                    <a:pt x="415" y="92"/>
                  </a:cubicBezTo>
                  <a:cubicBezTo>
                    <a:pt x="480" y="46"/>
                    <a:pt x="567" y="6"/>
                    <a:pt x="635" y="3"/>
                  </a:cubicBezTo>
                  <a:cubicBezTo>
                    <a:pt x="703" y="0"/>
                    <a:pt x="761" y="31"/>
                    <a:pt x="822" y="76"/>
                  </a:cubicBezTo>
                  <a:cubicBezTo>
                    <a:pt x="883" y="121"/>
                    <a:pt x="947" y="197"/>
                    <a:pt x="1001" y="271"/>
                  </a:cubicBezTo>
                  <a:cubicBezTo>
                    <a:pt x="1055" y="345"/>
                    <a:pt x="1103" y="433"/>
                    <a:pt x="1148" y="523"/>
                  </a:cubicBezTo>
                  <a:cubicBezTo>
                    <a:pt x="1193" y="613"/>
                    <a:pt x="1231" y="710"/>
                    <a:pt x="1270" y="808"/>
                  </a:cubicBezTo>
                </a:path>
              </a:pathLst>
            </a:custGeom>
            <a:noFill/>
            <a:ln w="50800" cap="flat" cmpd="sng">
              <a:solidFill>
                <a:srgbClr val="66FF33"/>
              </a:solidFill>
              <a:prstDash val="lgDashDot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Freeform 26"/>
            <p:cNvSpPr>
              <a:spLocks/>
            </p:cNvSpPr>
            <p:nvPr/>
          </p:nvSpPr>
          <p:spPr bwMode="auto">
            <a:xfrm>
              <a:off x="487" y="1703"/>
              <a:ext cx="340" cy="941"/>
            </a:xfrm>
            <a:custGeom>
              <a:avLst/>
              <a:gdLst>
                <a:gd name="T0" fmla="*/ 0 w 340"/>
                <a:gd name="T1" fmla="*/ 941 h 941"/>
                <a:gd name="T2" fmla="*/ 129 w 340"/>
                <a:gd name="T3" fmla="*/ 633 h 941"/>
                <a:gd name="T4" fmla="*/ 259 w 340"/>
                <a:gd name="T5" fmla="*/ 243 h 941"/>
                <a:gd name="T6" fmla="*/ 340 w 340"/>
                <a:gd name="T7" fmla="*/ 0 h 9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0" h="941">
                  <a:moveTo>
                    <a:pt x="0" y="941"/>
                  </a:moveTo>
                  <a:cubicBezTo>
                    <a:pt x="21" y="890"/>
                    <a:pt x="86" y="749"/>
                    <a:pt x="129" y="633"/>
                  </a:cubicBezTo>
                  <a:cubicBezTo>
                    <a:pt x="172" y="517"/>
                    <a:pt x="224" y="348"/>
                    <a:pt x="259" y="243"/>
                  </a:cubicBezTo>
                  <a:cubicBezTo>
                    <a:pt x="294" y="138"/>
                    <a:pt x="323" y="51"/>
                    <a:pt x="340" y="0"/>
                  </a:cubicBezTo>
                </a:path>
              </a:pathLst>
            </a:custGeom>
            <a:noFill/>
            <a:ln w="50800" cap="flat" cmpd="sng">
              <a:solidFill>
                <a:srgbClr val="66FF33"/>
              </a:solidFill>
              <a:prstDash val="lgDashDot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" name="Group 27"/>
            <p:cNvGrpSpPr>
              <a:grpSpLocks/>
            </p:cNvGrpSpPr>
            <p:nvPr/>
          </p:nvGrpSpPr>
          <p:grpSpPr bwMode="auto">
            <a:xfrm flipV="1">
              <a:off x="2239" y="528"/>
              <a:ext cx="2897" cy="2304"/>
              <a:chOff x="1584" y="1344"/>
              <a:chExt cx="2640" cy="2016"/>
            </a:xfrm>
          </p:grpSpPr>
          <p:sp>
            <p:nvSpPr>
              <p:cNvPr id="47" name="Freeform 28"/>
              <p:cNvSpPr>
                <a:spLocks/>
              </p:cNvSpPr>
              <p:nvPr/>
            </p:nvSpPr>
            <p:spPr bwMode="auto">
              <a:xfrm>
                <a:off x="1584" y="1344"/>
                <a:ext cx="1320" cy="1008"/>
              </a:xfrm>
              <a:custGeom>
                <a:avLst/>
                <a:gdLst>
                  <a:gd name="T0" fmla="*/ 0 w 1270"/>
                  <a:gd name="T1" fmla="*/ 5912 h 808"/>
                  <a:gd name="T2" fmla="*/ 161 w 1270"/>
                  <a:gd name="T3" fmla="*/ 3822 h 808"/>
                  <a:gd name="T4" fmla="*/ 347 w 1270"/>
                  <a:gd name="T5" fmla="*/ 2038 h 808"/>
                  <a:gd name="T6" fmla="*/ 587 w 1270"/>
                  <a:gd name="T7" fmla="*/ 672 h 808"/>
                  <a:gd name="T8" fmla="*/ 898 w 1270"/>
                  <a:gd name="T9" fmla="*/ 21 h 808"/>
                  <a:gd name="T10" fmla="*/ 1163 w 1270"/>
                  <a:gd name="T11" fmla="*/ 559 h 808"/>
                  <a:gd name="T12" fmla="*/ 1418 w 1270"/>
                  <a:gd name="T13" fmla="*/ 1980 h 808"/>
                  <a:gd name="T14" fmla="*/ 1626 w 1270"/>
                  <a:gd name="T15" fmla="*/ 3822 h 808"/>
                  <a:gd name="T16" fmla="*/ 1798 w 1270"/>
                  <a:gd name="T17" fmla="*/ 5912 h 8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70" h="808">
                    <a:moveTo>
                      <a:pt x="0" y="808"/>
                    </a:moveTo>
                    <a:cubicBezTo>
                      <a:pt x="36" y="709"/>
                      <a:pt x="73" y="611"/>
                      <a:pt x="114" y="523"/>
                    </a:cubicBezTo>
                    <a:cubicBezTo>
                      <a:pt x="155" y="435"/>
                      <a:pt x="195" y="351"/>
                      <a:pt x="245" y="279"/>
                    </a:cubicBezTo>
                    <a:cubicBezTo>
                      <a:pt x="295" y="207"/>
                      <a:pt x="350" y="138"/>
                      <a:pt x="415" y="92"/>
                    </a:cubicBezTo>
                    <a:cubicBezTo>
                      <a:pt x="480" y="46"/>
                      <a:pt x="567" y="6"/>
                      <a:pt x="635" y="3"/>
                    </a:cubicBezTo>
                    <a:cubicBezTo>
                      <a:pt x="703" y="0"/>
                      <a:pt x="761" y="31"/>
                      <a:pt x="822" y="76"/>
                    </a:cubicBezTo>
                    <a:cubicBezTo>
                      <a:pt x="883" y="121"/>
                      <a:pt x="947" y="197"/>
                      <a:pt x="1001" y="271"/>
                    </a:cubicBezTo>
                    <a:cubicBezTo>
                      <a:pt x="1055" y="345"/>
                      <a:pt x="1103" y="433"/>
                      <a:pt x="1148" y="523"/>
                    </a:cubicBezTo>
                    <a:cubicBezTo>
                      <a:pt x="1193" y="613"/>
                      <a:pt x="1231" y="710"/>
                      <a:pt x="1270" y="808"/>
                    </a:cubicBezTo>
                  </a:path>
                </a:pathLst>
              </a:custGeom>
              <a:noFill/>
              <a:ln w="50800" cap="flat" cmpd="sng">
                <a:solidFill>
                  <a:srgbClr val="66FF33"/>
                </a:solidFill>
                <a:prstDash val="lgDashDot"/>
                <a:round/>
                <a:headEnd type="none" w="sm" len="sm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Freeform 29"/>
              <p:cNvSpPr>
                <a:spLocks/>
              </p:cNvSpPr>
              <p:nvPr/>
            </p:nvSpPr>
            <p:spPr bwMode="auto">
              <a:xfrm flipV="1">
                <a:off x="2904" y="2352"/>
                <a:ext cx="1320" cy="1008"/>
              </a:xfrm>
              <a:custGeom>
                <a:avLst/>
                <a:gdLst>
                  <a:gd name="T0" fmla="*/ 0 w 1270"/>
                  <a:gd name="T1" fmla="*/ 5912 h 808"/>
                  <a:gd name="T2" fmla="*/ 161 w 1270"/>
                  <a:gd name="T3" fmla="*/ 3822 h 808"/>
                  <a:gd name="T4" fmla="*/ 347 w 1270"/>
                  <a:gd name="T5" fmla="*/ 2038 h 808"/>
                  <a:gd name="T6" fmla="*/ 587 w 1270"/>
                  <a:gd name="T7" fmla="*/ 672 h 808"/>
                  <a:gd name="T8" fmla="*/ 898 w 1270"/>
                  <a:gd name="T9" fmla="*/ 21 h 808"/>
                  <a:gd name="T10" fmla="*/ 1163 w 1270"/>
                  <a:gd name="T11" fmla="*/ 559 h 808"/>
                  <a:gd name="T12" fmla="*/ 1418 w 1270"/>
                  <a:gd name="T13" fmla="*/ 1980 h 808"/>
                  <a:gd name="T14" fmla="*/ 1626 w 1270"/>
                  <a:gd name="T15" fmla="*/ 3822 h 808"/>
                  <a:gd name="T16" fmla="*/ 1798 w 1270"/>
                  <a:gd name="T17" fmla="*/ 5912 h 8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70" h="808">
                    <a:moveTo>
                      <a:pt x="0" y="808"/>
                    </a:moveTo>
                    <a:cubicBezTo>
                      <a:pt x="36" y="709"/>
                      <a:pt x="73" y="611"/>
                      <a:pt x="114" y="523"/>
                    </a:cubicBezTo>
                    <a:cubicBezTo>
                      <a:pt x="155" y="435"/>
                      <a:pt x="195" y="351"/>
                      <a:pt x="245" y="279"/>
                    </a:cubicBezTo>
                    <a:cubicBezTo>
                      <a:pt x="295" y="207"/>
                      <a:pt x="350" y="138"/>
                      <a:pt x="415" y="92"/>
                    </a:cubicBezTo>
                    <a:cubicBezTo>
                      <a:pt x="480" y="46"/>
                      <a:pt x="567" y="6"/>
                      <a:pt x="635" y="3"/>
                    </a:cubicBezTo>
                    <a:cubicBezTo>
                      <a:pt x="703" y="0"/>
                      <a:pt x="761" y="31"/>
                      <a:pt x="822" y="76"/>
                    </a:cubicBezTo>
                    <a:cubicBezTo>
                      <a:pt x="883" y="121"/>
                      <a:pt x="947" y="197"/>
                      <a:pt x="1001" y="271"/>
                    </a:cubicBezTo>
                    <a:cubicBezTo>
                      <a:pt x="1055" y="345"/>
                      <a:pt x="1103" y="433"/>
                      <a:pt x="1148" y="523"/>
                    </a:cubicBezTo>
                    <a:cubicBezTo>
                      <a:pt x="1193" y="613"/>
                      <a:pt x="1231" y="710"/>
                      <a:pt x="1270" y="808"/>
                    </a:cubicBezTo>
                  </a:path>
                </a:pathLst>
              </a:custGeom>
              <a:noFill/>
              <a:ln w="50800" cap="flat" cmpd="sng">
                <a:solidFill>
                  <a:srgbClr val="66FF33"/>
                </a:solidFill>
                <a:prstDash val="lgDashDot"/>
                <a:round/>
                <a:headEnd type="none" w="sm" len="sm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" name="Group 30"/>
          <p:cNvGrpSpPr>
            <a:grpSpLocks/>
          </p:cNvGrpSpPr>
          <p:nvPr/>
        </p:nvGrpSpPr>
        <p:grpSpPr bwMode="auto">
          <a:xfrm>
            <a:off x="1510940" y="2693988"/>
            <a:ext cx="2661805" cy="619125"/>
            <a:chOff x="1007" y="1987"/>
            <a:chExt cx="1537" cy="390"/>
          </a:xfrm>
        </p:grpSpPr>
        <p:sp>
          <p:nvSpPr>
            <p:cNvPr id="50" name="Text Box 31"/>
            <p:cNvSpPr txBox="1">
              <a:spLocks noChangeArrowheads="1"/>
            </p:cNvSpPr>
            <p:nvPr/>
          </p:nvSpPr>
          <p:spPr bwMode="auto">
            <a:xfrm>
              <a:off x="1007" y="2012"/>
              <a:ext cx="672" cy="365"/>
            </a:xfrm>
            <a:prstGeom prst="rect">
              <a:avLst/>
            </a:prstGeom>
            <a:noFill/>
            <a:ln w="508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 dirty="0">
                  <a:solidFill>
                    <a:srgbClr val="180DF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kumimoji="1" lang="en-US" altLang="en-US" b="1" i="1" baseline="-25000" dirty="0">
                  <a:solidFill>
                    <a:srgbClr val="180DF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~ </a:t>
              </a:r>
              <a:r>
                <a:rPr kumimoji="1" lang="en-US" altLang="zh-CN" b="1" dirty="0">
                  <a:solidFill>
                    <a:srgbClr val="180DF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</a:p>
          </p:txBody>
        </p:sp>
        <p:sp>
          <p:nvSpPr>
            <p:cNvPr id="51" name="Text Box 32"/>
            <p:cNvSpPr txBox="1">
              <a:spLocks noChangeArrowheads="1"/>
            </p:cNvSpPr>
            <p:nvPr/>
          </p:nvSpPr>
          <p:spPr bwMode="auto">
            <a:xfrm>
              <a:off x="1584" y="1987"/>
              <a:ext cx="960" cy="365"/>
            </a:xfrm>
            <a:prstGeom prst="rect">
              <a:avLst/>
            </a:prstGeom>
            <a:noFill/>
            <a:ln w="508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dirty="0">
                  <a:solidFill>
                    <a:srgbClr val="180DF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kumimoji="1" lang="en-US" altLang="zh-CN" b="1" i="1" dirty="0">
                  <a:solidFill>
                    <a:srgbClr val="180DF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kumimoji="1" lang="en-US" altLang="zh-CN" b="1" i="1" baseline="-25000" dirty="0" err="1">
                  <a:solidFill>
                    <a:srgbClr val="180DF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kumimoji="1" lang="en-US" altLang="en-US" b="1" i="1" baseline="-25000" dirty="0" err="1">
                  <a:solidFill>
                    <a:srgbClr val="180DF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kumimoji="1" lang="en-US" altLang="zh-CN" b="1" dirty="0">
                <a:solidFill>
                  <a:srgbClr val="180DF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52" name="Group 33"/>
          <p:cNvGrpSpPr>
            <a:grpSpLocks/>
          </p:cNvGrpSpPr>
          <p:nvPr/>
        </p:nvGrpSpPr>
        <p:grpSpPr bwMode="auto">
          <a:xfrm>
            <a:off x="3593308" y="4371975"/>
            <a:ext cx="1716088" cy="614363"/>
            <a:chOff x="2279" y="3002"/>
            <a:chExt cx="1081" cy="387"/>
          </a:xfrm>
        </p:grpSpPr>
        <p:sp>
          <p:nvSpPr>
            <p:cNvPr id="53" name="Text Box 34"/>
            <p:cNvSpPr txBox="1">
              <a:spLocks noChangeArrowheads="1"/>
            </p:cNvSpPr>
            <p:nvPr/>
          </p:nvSpPr>
          <p:spPr bwMode="auto">
            <a:xfrm>
              <a:off x="2688" y="3024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1" lang="en-US" altLang="zh-CN" b="1" i="1" dirty="0">
                  <a:solidFill>
                    <a:srgbClr val="C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kumimoji="1" lang="zh-CN" altLang="zh-CN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kumimoji="1" lang="en-US" altLang="en-US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2279" y="3002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 dirty="0">
                  <a:solidFill>
                    <a:srgbClr val="C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</a:t>
              </a:r>
              <a:r>
                <a:rPr kumimoji="1" lang="en-US" altLang="en-US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–</a:t>
              </a:r>
              <a:endParaRPr kumimoji="1"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3023394" y="53213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1" i="1" dirty="0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b="1" i="1" baseline="-25000" dirty="0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en-US" b="1" i="1" baseline="-25000" dirty="0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="1" dirty="0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b="1" i="1" dirty="0">
                <a:solidFill>
                  <a:srgbClr val="180DF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en-US" b="1" i="1" baseline="-25000" dirty="0">
                <a:solidFill>
                  <a:srgbClr val="180DF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~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en-US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–</a:t>
            </a:r>
            <a:endParaRPr kumimoji="1" lang="en-US" altLang="zh-CN" b="1" i="1" baseline="-25000" dirty="0">
              <a:solidFill>
                <a:srgbClr val="C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1727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  <p:bldP spid="37" grpId="0" animBg="1"/>
      <p:bldP spid="38" grpId="0" animBg="1"/>
      <p:bldP spid="39" grpId="0" animBg="1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3172436"/>
            <a:ext cx="5439833" cy="3479800"/>
          </a:xfrm>
          <a:prstGeom prst="rect">
            <a:avLst/>
          </a:prstGeom>
        </p:spPr>
      </p:pic>
      <p:sp>
        <p:nvSpPr>
          <p:cNvPr id="10243" name="Rectangle 2">
            <a:extLst>
              <a:ext uri="{FF2B5EF4-FFF2-40B4-BE49-F238E27FC236}">
                <a16:creationId xmlns:a16="http://schemas.microsoft.com/office/drawing/2014/main" id="{7D6F90B6-94A1-4116-B78C-90465006E4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692696"/>
            <a:ext cx="4752975" cy="6858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电流分量</a:t>
            </a:r>
            <a:endParaRPr lang="zh-CN" altLang="en-US" sz="3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1219" name="Rectangle 3">
            <a:extLst>
              <a:ext uri="{FF2B5EF4-FFF2-40B4-BE49-F238E27FC236}">
                <a16:creationId xmlns:a16="http://schemas.microsoft.com/office/drawing/2014/main" id="{05CF5097-76A3-4CE0-B180-8CAF9CE99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0396"/>
            <a:ext cx="2087562" cy="576263"/>
          </a:xfrm>
        </p:spPr>
        <p:txBody>
          <a:bodyPr/>
          <a:lstStyle/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流分量</a:t>
            </a:r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503EAA7B-E016-47F5-B7DE-95A3A27FC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21229" name="Picture 13">
            <a:extLst>
              <a:ext uri="{FF2B5EF4-FFF2-40B4-BE49-F238E27FC236}">
                <a16:creationId xmlns:a16="http://schemas.microsoft.com/office/drawing/2014/main" id="{ACAFE65B-D4A9-4171-B960-ED26F2765C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268959"/>
            <a:ext cx="2386013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1230" name="Rectangle 14">
            <a:extLst>
              <a:ext uri="{FF2B5EF4-FFF2-40B4-BE49-F238E27FC236}">
                <a16:creationId xmlns:a16="http://schemas.microsoft.com/office/drawing/2014/main" id="{A7AED108-20E1-45F9-9E0D-67E5D29ED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1" y="1907134"/>
            <a:ext cx="81581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定子各相绕组中产生磁链 </a:t>
            </a:r>
            <a:r>
              <a:rPr lang="en-US" altLang="zh-CN" sz="28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i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800" i="1" baseline="-25000" dirty="0" err="1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</a:t>
            </a:r>
            <a:r>
              <a:rPr lang="en-US" altLang="zh-CN" sz="28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i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800" i="1" baseline="-25000" dirty="0" err="1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</a:t>
            </a:r>
            <a:r>
              <a:rPr lang="en-US" altLang="zh-CN" sz="28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8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i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800" i="1" baseline="-25000" dirty="0" err="1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以抵消转子磁场的作用，使定子绕组的磁链为零</a:t>
            </a:r>
          </a:p>
        </p:txBody>
      </p:sp>
      <p:sp>
        <p:nvSpPr>
          <p:cNvPr id="521231" name="Rectangle 15">
            <a:extLst>
              <a:ext uri="{FF2B5EF4-FFF2-40B4-BE49-F238E27FC236}">
                <a16:creationId xmlns:a16="http://schemas.microsoft.com/office/drawing/2014/main" id="{6D8DFA0E-88FB-4F61-8C82-E5632D854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26309"/>
            <a:ext cx="20875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直流分量  </a:t>
            </a:r>
          </a:p>
        </p:txBody>
      </p:sp>
      <p:pic>
        <p:nvPicPr>
          <p:cNvPr id="521232" name="Picture 16">
            <a:extLst>
              <a:ext uri="{FF2B5EF4-FFF2-40B4-BE49-F238E27FC236}">
                <a16:creationId xmlns:a16="http://schemas.microsoft.com/office/drawing/2014/main" id="{3D09AB47-BDD4-45F4-914C-D86CB12D9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853284"/>
            <a:ext cx="24384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1233" name="Rectangle 17">
            <a:extLst>
              <a:ext uri="{FF2B5EF4-FFF2-40B4-BE49-F238E27FC236}">
                <a16:creationId xmlns:a16="http://schemas.microsoft.com/office/drawing/2014/main" id="{D640A92C-C49C-4ED6-82FF-1607399A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926309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不变的磁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20" y="4221088"/>
            <a:ext cx="3008483" cy="7920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9" grpId="0" build="p"/>
      <p:bldP spid="521230" grpId="0"/>
      <p:bldP spid="521231" grpId="0"/>
      <p:bldP spid="5212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432943A8-E687-4B0C-B736-3EE4440A7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8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C60852B-7821-4BD1-8DDB-F23A41BF4B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981075"/>
            <a:ext cx="8229600" cy="7112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绕组中的磁链</a:t>
            </a:r>
          </a:p>
        </p:txBody>
      </p:sp>
      <p:sp>
        <p:nvSpPr>
          <p:cNvPr id="523278" name="Rectangle 14">
            <a:extLst>
              <a:ext uri="{FF2B5EF4-FFF2-40B4-BE49-F238E27FC236}">
                <a16:creationId xmlns:a16="http://schemas.microsoft.com/office/drawing/2014/main" id="{E0D3940E-988F-4AC4-BA48-9438AFFA3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3" y="2132856"/>
            <a:ext cx="7848872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励磁电流建立匝链转子绕组的磁链用 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f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表示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1120D"/>
              </a:buClr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166813" indent="-360363" eaLnBrk="1" hangingPunct="1">
              <a:lnSpc>
                <a:spcPct val="120000"/>
              </a:lnSpc>
              <a:spcBef>
                <a:spcPct val="0"/>
              </a:spcBef>
              <a:buClr>
                <a:srgbClr val="F1120D"/>
              </a:buClr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计转子回路电阻，转子磁链也将保持短路发生时的数值即保持 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f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不变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166813" indent="-360363" eaLnBrk="1" hangingPunct="1">
              <a:lnSpc>
                <a:spcPct val="120000"/>
              </a:lnSpc>
              <a:spcBef>
                <a:spcPct val="0"/>
              </a:spcBef>
              <a:buClr>
                <a:srgbClr val="F1120D"/>
              </a:buClr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4738" indent="-268288" eaLnBrk="1" hangingPunct="1">
              <a:lnSpc>
                <a:spcPct val="120000"/>
              </a:lnSpc>
              <a:spcBef>
                <a:spcPct val="0"/>
              </a:spcBef>
              <a:buClr>
                <a:srgbClr val="F1120D"/>
              </a:buClr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子电路中，必将</a:t>
            </a: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起感应电流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建立恰</a:t>
            </a: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抵消定子电流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生的</a:t>
            </a:r>
            <a:r>
              <a:rPr lang="zh-CN" altLang="en-US" sz="2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磁场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流磁场</a:t>
            </a: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转子绕组中形成的磁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432943A8-E687-4B0C-B736-3EE4440A7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8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C60852B-7821-4BD1-8DDB-F23A41BF4B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981075"/>
            <a:ext cx="8229600" cy="7112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转子电流分量</a:t>
            </a:r>
          </a:p>
        </p:txBody>
      </p:sp>
      <p:sp>
        <p:nvSpPr>
          <p:cNvPr id="523279" name="Rectangle 15">
            <a:extLst>
              <a:ext uri="{FF2B5EF4-FFF2-40B4-BE49-F238E27FC236}">
                <a16:creationId xmlns:a16="http://schemas.microsoft.com/office/drawing/2014/main" id="{7407BA6F-D412-4A2B-8F82-3F5BD8D54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916832"/>
            <a:ext cx="7726313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1120D"/>
              </a:buClr>
              <a:buNone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直流分量</a:t>
            </a:r>
          </a:p>
          <a:p>
            <a:pPr eaLnBrk="1" hangingPunct="1">
              <a:lnSpc>
                <a:spcPct val="120000"/>
              </a:lnSpc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定子电流中的交流分量（亦常称周期性分量）产生的</a:t>
            </a:r>
            <a:r>
              <a:rPr lang="en-US" altLang="zh-CN" sz="24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i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 </a:t>
            </a:r>
            <a:r>
              <a:rPr lang="en-US" altLang="zh-CN" sz="24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B</a:t>
            </a:r>
            <a:r>
              <a:rPr lang="en-US" altLang="zh-CN" sz="24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成一圆形旋转磁场，和转子同步旋转，在转子绕组中产生不变磁链为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抵消定子磁链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转子绕组将感应一个直流分量电流产生一个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i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 -</a:t>
            </a:r>
            <a:r>
              <a:rPr lang="en-US" altLang="zh-CN" sz="24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使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23284" name="Object 20">
            <a:extLst>
              <a:ext uri="{FF2B5EF4-FFF2-40B4-BE49-F238E27FC236}">
                <a16:creationId xmlns:a16="http://schemas.microsoft.com/office/drawing/2014/main" id="{A38632E8-3999-41DC-969A-78771032198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2506858"/>
              </p:ext>
            </p:extLst>
          </p:nvPr>
        </p:nvGraphicFramePr>
        <p:xfrm>
          <a:off x="3779912" y="5013176"/>
          <a:ext cx="2417713" cy="90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523284" name="Object 20">
                        <a:extLst>
                          <a:ext uri="{FF2B5EF4-FFF2-40B4-BE49-F238E27FC236}">
                            <a16:creationId xmlns:a16="http://schemas.microsoft.com/office/drawing/2014/main" id="{A38632E8-3999-41DC-969A-787710321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13176"/>
                        <a:ext cx="2417713" cy="900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24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>
            <a:extLst>
              <a:ext uri="{FF2B5EF4-FFF2-40B4-BE49-F238E27FC236}">
                <a16:creationId xmlns:a16="http://schemas.microsoft.com/office/drawing/2014/main" id="{72C35CB4-0466-449C-9FC3-9F2DCCCE9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2133600"/>
            <a:ext cx="8353425" cy="3600450"/>
          </a:xfrm>
        </p:spPr>
        <p:txBody>
          <a:bodyPr/>
          <a:lstStyle/>
          <a:p>
            <a:pPr eaLnBrk="1" hangingPunct="1"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然短路的物理过程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掌握）</a:t>
            </a:r>
          </a:p>
          <a:p>
            <a:pPr eaLnBrk="1" hangingPunct="1">
              <a:buClr>
                <a:srgbClr val="0033CC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态电抗和超瞬态电抗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掌握）</a:t>
            </a:r>
          </a:p>
          <a:p>
            <a:pPr eaLnBrk="1" hangingPunct="1">
              <a:buClr>
                <a:srgbClr val="0033CC"/>
              </a:buClr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相突然短路电流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了解）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0033CC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振荡的物理概念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了解）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F01330E-53CD-47ED-A1B6-ED2DA7642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5888"/>
            <a:ext cx="8137525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4400" b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十五章 </a:t>
            </a:r>
          </a:p>
          <a:p>
            <a:pPr algn="ctr" eaLnBrk="1" hangingPunct="1">
              <a:buFontTx/>
              <a:buNone/>
            </a:pPr>
            <a:r>
              <a:rPr lang="zh-CN" altLang="en-US" sz="4400" b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的突然短路与振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432943A8-E687-4B0C-B736-3EE4440A7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8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C60852B-7821-4BD1-8DDB-F23A41BF4B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981075"/>
            <a:ext cx="8229600" cy="7112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转子电流分量</a:t>
            </a:r>
          </a:p>
        </p:txBody>
      </p:sp>
      <p:sp>
        <p:nvSpPr>
          <p:cNvPr id="523280" name="Rectangle 16">
            <a:extLst>
              <a:ext uri="{FF2B5EF4-FFF2-40B4-BE49-F238E27FC236}">
                <a16:creationId xmlns:a16="http://schemas.microsoft.com/office/drawing/2014/main" id="{6508AF5E-E27B-41CC-9278-F2D907D70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636912"/>
            <a:ext cx="8424862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定子电流直流分量产生磁场（静止），与转子</a:t>
            </a: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转速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2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速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转子中产生的交变磁链 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抵消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转子绕组中感应出工频交流电势和交流电流分量 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~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产生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f</a:t>
            </a:r>
            <a:r>
              <a:rPr lang="en-US" altLang="zh-CN" sz="24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23284" name="Object 20">
            <a:extLst>
              <a:ext uri="{FF2B5EF4-FFF2-40B4-BE49-F238E27FC236}">
                <a16:creationId xmlns:a16="http://schemas.microsoft.com/office/drawing/2014/main" id="{A38632E8-3999-41DC-969A-78771032198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2661436"/>
              </p:ext>
            </p:extLst>
          </p:nvPr>
        </p:nvGraphicFramePr>
        <p:xfrm>
          <a:off x="4139952" y="4869160"/>
          <a:ext cx="2012057" cy="74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523284" name="Object 20">
                        <a:extLst>
                          <a:ext uri="{FF2B5EF4-FFF2-40B4-BE49-F238E27FC236}">
                            <a16:creationId xmlns:a16="http://schemas.microsoft.com/office/drawing/2014/main" id="{A38632E8-3999-41DC-969A-787710321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69160"/>
                        <a:ext cx="2012057" cy="74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331640" y="1929670"/>
            <a:ext cx="1620957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buClr>
                <a:srgbClr val="F1120D"/>
              </a:buClr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分量</a:t>
            </a:r>
          </a:p>
        </p:txBody>
      </p:sp>
    </p:spTree>
    <p:extLst>
      <p:ext uri="{BB962C8B-B14F-4D97-AF65-F5344CB8AC3E}">
        <p14:creationId xmlns:p14="http://schemas.microsoft.com/office/powerpoint/2010/main" val="340067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432943A8-E687-4B0C-B736-3EE4440A7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8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C60852B-7821-4BD1-8DDB-F23A41BF4B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981075"/>
            <a:ext cx="8229600" cy="7112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转子电流和磁链</a:t>
            </a:r>
          </a:p>
        </p:txBody>
      </p:sp>
      <p:graphicFrame>
        <p:nvGraphicFramePr>
          <p:cNvPr id="8" name="Object 2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6881095"/>
              </p:ext>
            </p:extLst>
          </p:nvPr>
        </p:nvGraphicFramePr>
        <p:xfrm>
          <a:off x="1403648" y="1399270"/>
          <a:ext cx="4104456" cy="302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4" imgW="1307880" imgH="965160" progId="Equation.DSMT4">
                  <p:embed/>
                </p:oleObj>
              </mc:Choice>
              <mc:Fallback>
                <p:oleObj name="Equation" r:id="rId4" imgW="1307880" imgH="965160" progId="Equation.DSMT4">
                  <p:embed/>
                  <p:pic>
                    <p:nvPicPr>
                      <p:cNvPr id="523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99270"/>
                        <a:ext cx="4104456" cy="3027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 bwMode="auto">
          <a:xfrm>
            <a:off x="2627784" y="2989700"/>
            <a:ext cx="72008" cy="504056"/>
          </a:xfrm>
          <a:prstGeom prst="downArrow">
            <a:avLst/>
          </a:prstGeom>
          <a:noFill/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下箭头 4"/>
          <p:cNvSpPr/>
          <p:nvPr/>
        </p:nvSpPr>
        <p:spPr bwMode="auto">
          <a:xfrm>
            <a:off x="3653661" y="2989700"/>
            <a:ext cx="45719" cy="504056"/>
          </a:xfrm>
          <a:prstGeom prst="downArrow">
            <a:avLst/>
          </a:prstGeom>
          <a:noFill/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下箭头 5"/>
          <p:cNvSpPr/>
          <p:nvPr/>
        </p:nvSpPr>
        <p:spPr bwMode="auto">
          <a:xfrm>
            <a:off x="4788024" y="2931509"/>
            <a:ext cx="45719" cy="576064"/>
          </a:xfrm>
          <a:prstGeom prst="downArrow">
            <a:avLst/>
          </a:prstGeom>
          <a:noFill/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A38632E8-3999-41DC-969A-787710321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42555"/>
              </p:ext>
            </p:extLst>
          </p:nvPr>
        </p:nvGraphicFramePr>
        <p:xfrm>
          <a:off x="6084168" y="4678805"/>
          <a:ext cx="1652017" cy="61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523284" name="Object 20">
                        <a:extLst>
                          <a:ext uri="{FF2B5EF4-FFF2-40B4-BE49-F238E27FC236}">
                            <a16:creationId xmlns:a16="http://schemas.microsoft.com/office/drawing/2014/main" id="{A38632E8-3999-41DC-969A-787710321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678805"/>
                        <a:ext cx="1652017" cy="61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A38632E8-3999-41DC-969A-787710321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06560"/>
              </p:ext>
            </p:extLst>
          </p:nvPr>
        </p:nvGraphicFramePr>
        <p:xfrm>
          <a:off x="2210833" y="5103958"/>
          <a:ext cx="1625625" cy="60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523284" name="Object 20">
                        <a:extLst>
                          <a:ext uri="{FF2B5EF4-FFF2-40B4-BE49-F238E27FC236}">
                            <a16:creationId xmlns:a16="http://schemas.microsoft.com/office/drawing/2014/main" id="{A38632E8-3999-41DC-969A-787710321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33" y="5103958"/>
                        <a:ext cx="1625625" cy="60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flipH="1">
            <a:off x="2578985" y="4437050"/>
            <a:ext cx="1074676" cy="711337"/>
          </a:xfrm>
          <a:prstGeom prst="straightConnector1">
            <a:avLst/>
          </a:prstGeom>
          <a:noFill/>
          <a:ln w="76200" cap="flat" cmpd="sng" algn="ctr">
            <a:solidFill>
              <a:srgbClr val="180DF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>
            <a:off x="5137585" y="4426777"/>
            <a:ext cx="864096" cy="504056"/>
          </a:xfrm>
          <a:prstGeom prst="straightConnector1">
            <a:avLst/>
          </a:prstGeom>
          <a:noFill/>
          <a:ln w="76200" cap="flat" cmpd="sng" algn="ctr">
            <a:solidFill>
              <a:srgbClr val="180DF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矩形 14"/>
          <p:cNvSpPr/>
          <p:nvPr/>
        </p:nvSpPr>
        <p:spPr>
          <a:xfrm>
            <a:off x="3186809" y="5797667"/>
            <a:ext cx="5184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rgbClr val="FF0000"/>
                </a:solidFill>
                <a:latin typeface="宋体" panose="02010600030101010101" pitchFamily="2" charset="-122"/>
              </a:rPr>
              <a:t>定子电流在转子中产生的磁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577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06B5EAB-C3F5-43A5-8041-200A823BF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6B8BB5C-C9AE-4531-B804-61DFAAC9FB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195" y="1021544"/>
            <a:ext cx="4392166" cy="7112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绕组电阻后的影响</a:t>
            </a:r>
          </a:p>
        </p:txBody>
      </p:sp>
      <p:sp>
        <p:nvSpPr>
          <p:cNvPr id="526340" name="Rectangle 4">
            <a:extLst>
              <a:ext uri="{FF2B5EF4-FFF2-40B4-BE49-F238E27FC236}">
                <a16:creationId xmlns:a16="http://schemas.microsoft.com/office/drawing/2014/main" id="{AE2453B5-0B62-476E-B8C8-93DB2BCE9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2133600"/>
            <a:ext cx="8713663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际情况下，定子、转子回路均有电阻存在，所以各瞬态电流分量均将按一定时间常数衰减，并最后消失</a:t>
            </a:r>
          </a:p>
          <a:p>
            <a:pPr eaLnBrk="1" hangingPunct="1"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这时定子电流将是稳态短路电流</a:t>
            </a:r>
          </a:p>
          <a:p>
            <a:pPr eaLnBrk="1" hangingPunct="1"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None/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None/>
            </a:pP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转子回路将是正常外施的励磁电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>
            <a:extLst>
              <a:ext uri="{FF2B5EF4-FFF2-40B4-BE49-F238E27FC236}">
                <a16:creationId xmlns:a16="http://schemas.microsoft.com/office/drawing/2014/main" id="{E09479DA-6506-4B02-A186-0AAF852907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528" y="1772816"/>
            <a:ext cx="8785225" cy="40322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一线圈产生一定数量磁通所需的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，将因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通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走的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径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而不相同。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抗的大小</a:t>
            </a:r>
          </a:p>
          <a:p>
            <a:pPr marL="0" indent="0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与磁通所经过路径的磁阻有关</a:t>
            </a:r>
            <a:endParaRPr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166813" indent="0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磁阻较</a:t>
            </a:r>
            <a:r>
              <a:rPr lang="zh-CN" altLang="en-US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所需电流较</a:t>
            </a:r>
            <a:r>
              <a:rPr lang="zh-CN" altLang="en-US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有较</a:t>
            </a:r>
            <a:r>
              <a:rPr lang="zh-CN" altLang="en-US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电抗</a:t>
            </a:r>
          </a:p>
          <a:p>
            <a:pPr marL="1166813" indent="0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磁阻较</a:t>
            </a:r>
            <a:r>
              <a:rPr lang="zh-CN" altLang="en-US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所需电流较</a:t>
            </a:r>
            <a:r>
              <a:rPr lang="zh-CN" altLang="en-US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有较</a:t>
            </a:r>
            <a:r>
              <a:rPr lang="zh-CN" altLang="en-US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电抗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166813" indent="-271463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频率成正比：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DB07374F-DF7B-4577-83D8-4E78B8010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854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瞬态电抗和超瞬态电抗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AB39F274-9B8D-4516-ACF4-6864F33823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932132"/>
            <a:ext cx="8229600" cy="711200"/>
          </a:xfrm>
          <a:noFill/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抗的概念</a:t>
            </a:r>
            <a:endParaRPr lang="en-US" altLang="zh-CN" sz="3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9807"/>
              </p:ext>
            </p:extLst>
          </p:nvPr>
        </p:nvGraphicFramePr>
        <p:xfrm>
          <a:off x="4067944" y="5297962"/>
          <a:ext cx="29083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297962"/>
                        <a:ext cx="29083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5361" y="3212976"/>
            <a:ext cx="3207080" cy="3114196"/>
          </a:xfrm>
          <a:prstGeom prst="rect">
            <a:avLst/>
          </a:prstGeom>
        </p:spPr>
      </p:pic>
      <p:sp>
        <p:nvSpPr>
          <p:cNvPr id="495624" name="Text Box 8">
            <a:extLst>
              <a:ext uri="{FF2B5EF4-FFF2-40B4-BE49-F238E27FC236}">
                <a16:creationId xmlns:a16="http://schemas.microsoft.com/office/drawing/2014/main" id="{A90263EB-EAD4-4F3C-AD67-389DBD962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0188"/>
            <a:ext cx="4248150" cy="2052637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枢反应磁通将穿过转子铁芯而闭合，磁阻较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电流所遇到的电抗等于同步电抗 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en-US" altLang="zh-CN" sz="2800" i="1" baseline="-250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数值较大）</a:t>
            </a: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5F7CBDA6-CCA0-4948-86A0-B9E5DBAD0F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229600" cy="4254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轴电抗</a:t>
            </a:r>
            <a:endParaRPr lang="zh-CN" altLang="en-US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B0470596-87EE-4E77-A183-B12EF378B4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4975" y="1225352"/>
            <a:ext cx="7772400" cy="6858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短路时</a:t>
            </a:r>
            <a:endParaRPr lang="zh-CN" altLang="en-US" sz="2800" dirty="0">
              <a:solidFill>
                <a:srgbClr val="180DF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41" name="Object 4">
            <a:extLst>
              <a:ext uri="{FF2B5EF4-FFF2-40B4-BE49-F238E27FC236}">
                <a16:creationId xmlns:a16="http://schemas.microsoft.com/office/drawing/2014/main" id="{8C2DDE5E-A3FC-4213-99CF-237D64B8A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490"/>
              </p:ext>
            </p:extLst>
          </p:nvPr>
        </p:nvGraphicFramePr>
        <p:xfrm>
          <a:off x="6300788" y="49213"/>
          <a:ext cx="1004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14341" name="Object 4">
                        <a:extLst>
                          <a:ext uri="{FF2B5EF4-FFF2-40B4-BE49-F238E27FC236}">
                            <a16:creationId xmlns:a16="http://schemas.microsoft.com/office/drawing/2014/main" id="{8C2DDE5E-A3FC-4213-99CF-237D64B8A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9213"/>
                        <a:ext cx="1004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3" name="Line 7">
            <a:extLst>
              <a:ext uri="{FF2B5EF4-FFF2-40B4-BE49-F238E27FC236}">
                <a16:creationId xmlns:a16="http://schemas.microsoft.com/office/drawing/2014/main" id="{42B11237-9D7C-4AAA-BB32-B76BA6E5D0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3933825"/>
            <a:ext cx="0" cy="1524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5625" name="Rectangle 9">
            <a:extLst>
              <a:ext uri="{FF2B5EF4-FFF2-40B4-BE49-F238E27FC236}">
                <a16:creationId xmlns:a16="http://schemas.microsoft.com/office/drawing/2014/main" id="{69EAAD2F-CCC1-4C23-8044-BC9482E33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1720850"/>
            <a:ext cx="661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端电压等于零，电枢反应为纯去磁作用。</a:t>
            </a:r>
          </a:p>
        </p:txBody>
      </p:sp>
      <p:sp>
        <p:nvSpPr>
          <p:cNvPr id="495626" name="Rectangle 10">
            <a:extLst>
              <a:ext uri="{FF2B5EF4-FFF2-40B4-BE49-F238E27FC236}">
                <a16:creationId xmlns:a16="http://schemas.microsoft.com/office/drawing/2014/main" id="{0C47460B-CE89-4449-987C-58689B106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76475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计电枢电阻和漏磁通的影响，由定子电流所产生的电枢反应磁通与由转子电流所产生的磁通，大小相等，方向相反，电枢反应磁通所经的路线如图所示</a:t>
            </a:r>
          </a:p>
        </p:txBody>
      </p:sp>
      <p:sp>
        <p:nvSpPr>
          <p:cNvPr id="3" name="矩形 2"/>
          <p:cNvSpPr/>
          <p:nvPr/>
        </p:nvSpPr>
        <p:spPr>
          <a:xfrm>
            <a:off x="7542755" y="59492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短路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4" grpId="0" animBg="1"/>
      <p:bldP spid="4956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>
            <a:extLst>
              <a:ext uri="{FF2B5EF4-FFF2-40B4-BE49-F238E27FC236}">
                <a16:creationId xmlns:a16="http://schemas.microsoft.com/office/drawing/2014/main" id="{17C6D20C-9D3B-483F-8784-4F093914CCA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875184"/>
            <a:ext cx="4038600" cy="460375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然短路初</a:t>
            </a:r>
            <a:r>
              <a:rPr lang="zh-CN" altLang="en-US" sz="2800" b="1" dirty="0" smtClean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：</a:t>
            </a:r>
            <a:endParaRPr lang="zh-CN" altLang="en-US" sz="2800" b="1" dirty="0">
              <a:solidFill>
                <a:srgbClr val="180DF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8393" name="Rectangle 9">
            <a:extLst>
              <a:ext uri="{FF2B5EF4-FFF2-40B4-BE49-F238E27FC236}">
                <a16:creationId xmlns:a16="http://schemas.microsoft.com/office/drawing/2014/main" id="{B0EA843C-FAE4-47A1-9E66-B15440A30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7808" y="849086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磁链不能突变</a:t>
            </a:r>
          </a:p>
        </p:txBody>
      </p:sp>
      <p:sp>
        <p:nvSpPr>
          <p:cNvPr id="528394" name="Rectangle 10">
            <a:extLst>
              <a:ext uri="{FF2B5EF4-FFF2-40B4-BE49-F238E27FC236}">
                <a16:creationId xmlns:a16="http://schemas.microsoft.com/office/drawing/2014/main" id="{1BEEA7FF-CD05-4646-B1DE-84C5E65CC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64" y="1550456"/>
            <a:ext cx="510220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子中产生一磁化方向与电枢磁场方向相反的感应电流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磁通抵消要穿过转子绕组的电枢磁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28395" name="Rectangle 11">
            <a:extLst>
              <a:ext uri="{FF2B5EF4-FFF2-40B4-BE49-F238E27FC236}">
                <a16:creationId xmlns:a16="http://schemas.microsoft.com/office/drawing/2014/main" id="{3D60EE93-4D02-4D94-A977-4125EB663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819871"/>
            <a:ext cx="457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效：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电枢磁通从转子绕组外侧的漏磁路通过</a:t>
            </a:r>
          </a:p>
        </p:txBody>
      </p:sp>
      <p:sp>
        <p:nvSpPr>
          <p:cNvPr id="15368" name="Rectangle 15">
            <a:extLst>
              <a:ext uri="{FF2B5EF4-FFF2-40B4-BE49-F238E27FC236}">
                <a16:creationId xmlns:a16="http://schemas.microsoft.com/office/drawing/2014/main" id="{FBD69971-0A68-4314-ABAE-64B85213F8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8229600" cy="274042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轴瞬态电抗</a:t>
            </a:r>
          </a:p>
        </p:txBody>
      </p:sp>
      <p:pic>
        <p:nvPicPr>
          <p:cNvPr id="15369" name="Picture 18">
            <a:extLst>
              <a:ext uri="{FF2B5EF4-FFF2-40B4-BE49-F238E27FC236}">
                <a16:creationId xmlns:a16="http://schemas.microsoft.com/office/drawing/2014/main" id="{386103B7-7B20-463D-A440-2A7886E0C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-100013"/>
            <a:ext cx="1006475" cy="9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1B5F9567-7184-446B-9D19-B2BC30D1F144}"/>
              </a:ext>
            </a:extLst>
          </p:cNvPr>
          <p:cNvGrpSpPr/>
          <p:nvPr/>
        </p:nvGrpSpPr>
        <p:grpSpPr>
          <a:xfrm>
            <a:off x="88900" y="3789040"/>
            <a:ext cx="4752975" cy="2265362"/>
            <a:chOff x="395288" y="4221163"/>
            <a:chExt cx="4752975" cy="2265362"/>
          </a:xfrm>
        </p:grpSpPr>
        <p:sp>
          <p:nvSpPr>
            <p:cNvPr id="528386" name="Text Box 2">
              <a:extLst>
                <a:ext uri="{FF2B5EF4-FFF2-40B4-BE49-F238E27FC236}">
                  <a16:creationId xmlns:a16="http://schemas.microsoft.com/office/drawing/2014/main" id="{B193033B-893B-4721-8F1C-4BBF68903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88" y="4221163"/>
              <a:ext cx="4752975" cy="2265362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枢反应磁通将从转子绕组外漏磁路而闭合，所遇到的磁阻较大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电流所遇到的电抗为直轴瞬态电抗  （</a:t>
              </a:r>
              <a:r>
                <a:rPr kumimoji="1" lang="zh-CN" altLang="en-US" sz="2800" dirty="0">
                  <a:solidFill>
                    <a:srgbClr val="F1120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值较小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  <p:pic>
          <p:nvPicPr>
            <p:cNvPr id="13" name="Picture 18">
              <a:extLst>
                <a:ext uri="{FF2B5EF4-FFF2-40B4-BE49-F238E27FC236}">
                  <a16:creationId xmlns:a16="http://schemas.microsoft.com/office/drawing/2014/main" id="{068439CD-FA43-46F3-9115-3580452470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744" y="5858569"/>
              <a:ext cx="471711" cy="627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 algn="ctr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0877" y="1335559"/>
            <a:ext cx="4008884" cy="407426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364088" y="5517232"/>
            <a:ext cx="3653607" cy="830997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无阻尼绕组同步发电机短路时，电枢磁通的路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3" grpId="0"/>
      <p:bldP spid="52839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9">
            <a:extLst>
              <a:ext uri="{FF2B5EF4-FFF2-40B4-BE49-F238E27FC236}">
                <a16:creationId xmlns:a16="http://schemas.microsoft.com/office/drawing/2014/main" id="{4BC0132B-6947-4A5E-A823-3049458B41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74638"/>
            <a:ext cx="8229600" cy="412749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轴超瞬态电抗</a:t>
            </a:r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82A84B4-407F-4E7E-B94F-3E644D6909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764704"/>
            <a:ext cx="4038600" cy="460375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然短路初瞬</a:t>
            </a:r>
          </a:p>
        </p:txBody>
      </p:sp>
      <p:sp>
        <p:nvSpPr>
          <p:cNvPr id="531462" name="Rectangle 6">
            <a:extLst>
              <a:ext uri="{FF2B5EF4-FFF2-40B4-BE49-F238E27FC236}">
                <a16:creationId xmlns:a16="http://schemas.microsoft.com/office/drawing/2014/main" id="{7B9DA84A-F575-4520-9339-90C11277E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25" y="1214376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磁链不能突变</a:t>
            </a:r>
          </a:p>
        </p:txBody>
      </p:sp>
      <p:sp>
        <p:nvSpPr>
          <p:cNvPr id="531463" name="Rectangle 7">
            <a:extLst>
              <a:ext uri="{FF2B5EF4-FFF2-40B4-BE49-F238E27FC236}">
                <a16:creationId xmlns:a16="http://schemas.microsoft.com/office/drawing/2014/main" id="{5E7D0543-4674-44FA-B95F-CE01BC992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772767"/>
            <a:ext cx="640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如转子上有阻尼绕组，其磁链也不能突变。</a:t>
            </a:r>
          </a:p>
        </p:txBody>
      </p:sp>
      <p:sp>
        <p:nvSpPr>
          <p:cNvPr id="531464" name="Rectangle 8">
            <a:extLst>
              <a:ext uri="{FF2B5EF4-FFF2-40B4-BE49-F238E27FC236}">
                <a16:creationId xmlns:a16="http://schemas.microsoft.com/office/drawing/2014/main" id="{C8F73762-386C-442D-A540-E92277E95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349029"/>
            <a:ext cx="806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效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枢磁通从阻尼绕组和转子绕组</a:t>
            </a:r>
            <a:r>
              <a:rPr lang="zh-CN" altLang="en-US" sz="24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侧的漏磁路通过</a:t>
            </a:r>
          </a:p>
        </p:txBody>
      </p:sp>
      <p:pic>
        <p:nvPicPr>
          <p:cNvPr id="16393" name="Picture 12">
            <a:extLst>
              <a:ext uri="{FF2B5EF4-FFF2-40B4-BE49-F238E27FC236}">
                <a16:creationId xmlns:a16="http://schemas.microsoft.com/office/drawing/2014/main" id="{99AD0F22-0329-47DE-8E62-FD8E422D2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"/>
            <a:ext cx="917575" cy="838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97F9474-86D5-4EE5-B790-61F54D597A4B}"/>
              </a:ext>
            </a:extLst>
          </p:cNvPr>
          <p:cNvGrpSpPr/>
          <p:nvPr/>
        </p:nvGrpSpPr>
        <p:grpSpPr>
          <a:xfrm>
            <a:off x="107950" y="3406741"/>
            <a:ext cx="4464050" cy="2490132"/>
            <a:chOff x="395288" y="3644900"/>
            <a:chExt cx="4464050" cy="2490132"/>
          </a:xfrm>
        </p:grpSpPr>
        <p:sp>
          <p:nvSpPr>
            <p:cNvPr id="531459" name="Text Box 3">
              <a:extLst>
                <a:ext uri="{FF2B5EF4-FFF2-40B4-BE49-F238E27FC236}">
                  <a16:creationId xmlns:a16="http://schemas.microsoft.com/office/drawing/2014/main" id="{527527CE-8378-4E3D-BB31-8EF400514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88" y="3644900"/>
              <a:ext cx="4464050" cy="246221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枢反应磁通将从转子外漏磁路而闭合，所遇到的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磁阻更大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子电流所遇到的电抗为直轴超瞬态电抗   （</a:t>
              </a:r>
              <a:r>
                <a:rPr kumimoji="1" lang="zh-CN" altLang="en-US" sz="2800" dirty="0">
                  <a:solidFill>
                    <a:srgbClr val="F1120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值更小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9CB0D3C-7F8C-4BC8-BC85-4F4E38FDBB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784" y="5475641"/>
              <a:ext cx="494329" cy="659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 algn="ctr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3675" y="2779592"/>
            <a:ext cx="3892499" cy="38360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2" grpId="0"/>
      <p:bldP spid="5314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196752"/>
            <a:ext cx="7848872" cy="4968552"/>
          </a:xfrm>
          <a:noFill/>
        </p:spPr>
        <p:txBody>
          <a:bodyPr/>
          <a:lstStyle/>
          <a:p>
            <a:pPr eaLnBrk="1" hangingPunct="1"/>
            <a:r>
              <a:rPr kumimoji="1" lang="zh-CN" altLang="en-US" sz="2800" b="1" kern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变化过程</a:t>
            </a:r>
          </a:p>
          <a:p>
            <a:pPr lvl="1" eaLnBrk="1" hangingPunct="1"/>
            <a:r>
              <a:rPr kumimoji="1" lang="zh-CN" altLang="en-US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短路初瞬，定子绕组中的短路电流产生的磁通为</a:t>
            </a:r>
          </a:p>
          <a:p>
            <a:pPr marL="457200" lvl="1" indent="0" eaLnBrk="1" hangingPunct="1">
              <a:buNone/>
            </a:pPr>
            <a:endParaRPr kumimoji="1" lang="en-US" altLang="zh-CN" b="1" kern="1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 eaLnBrk="1" hangingPunct="1"/>
            <a:r>
              <a:rPr kumimoji="1" lang="zh-CN" altLang="en-US" b="1" kern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阻尼绕组中的感应电流先衰减完，电枢磁通即可穿过阻尼绕组，定子电流的磁通为</a:t>
            </a:r>
          </a:p>
          <a:p>
            <a:pPr lvl="1" eaLnBrk="1" hangingPunct="1"/>
            <a:endParaRPr kumimoji="1" lang="en-US" altLang="zh-CN" b="1" kern="1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1" eaLnBrk="1" hangingPunct="1"/>
            <a:r>
              <a:rPr kumimoji="1" lang="zh-CN" altLang="en-US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当激磁绕组中感应电流再衰减完，即         达到稳态时，定子电流得磁通为</a:t>
            </a: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2699792" y="2132856"/>
            <a:ext cx="838200" cy="655638"/>
            <a:chOff x="1632" y="480"/>
            <a:chExt cx="528" cy="413"/>
          </a:xfrm>
        </p:grpSpPr>
        <p:grpSp>
          <p:nvGrpSpPr>
            <p:cNvPr id="12" name="Group 5"/>
            <p:cNvGrpSpPr>
              <a:grpSpLocks/>
            </p:cNvGrpSpPr>
            <p:nvPr/>
          </p:nvGrpSpPr>
          <p:grpSpPr bwMode="auto">
            <a:xfrm>
              <a:off x="1632" y="528"/>
              <a:ext cx="480" cy="365"/>
              <a:chOff x="1632" y="528"/>
              <a:chExt cx="480" cy="365"/>
            </a:xfrm>
          </p:grpSpPr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1632" y="52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zh-CN" b="1" i="1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r>
                  <a:rPr kumimoji="1" lang="en-US" altLang="zh-CN" b="1" i="1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ad</a:t>
                </a:r>
                <a:endParaRPr kumimoji="1"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Oval 7"/>
              <p:cNvSpPr>
                <a:spLocks noChangeArrowheads="1"/>
              </p:cNvSpPr>
              <p:nvPr/>
            </p:nvSpPr>
            <p:spPr bwMode="auto">
              <a:xfrm>
                <a:off x="1835" y="5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902" y="480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"</a:t>
              </a:r>
              <a:endParaRPr kumimoji="1" lang="en-US" altLang="zh-CN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9"/>
          <p:cNvGrpSpPr>
            <a:grpSpLocks/>
          </p:cNvGrpSpPr>
          <p:nvPr/>
        </p:nvGrpSpPr>
        <p:grpSpPr bwMode="auto">
          <a:xfrm>
            <a:off x="7495311" y="3501008"/>
            <a:ext cx="990600" cy="655637"/>
            <a:chOff x="1728" y="2448"/>
            <a:chExt cx="624" cy="413"/>
          </a:xfrm>
        </p:grpSpPr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1728" y="2496"/>
              <a:ext cx="480" cy="365"/>
              <a:chOff x="1728" y="2496"/>
              <a:chExt cx="480" cy="365"/>
            </a:xfrm>
          </p:grpSpPr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1728" y="2496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zh-CN" b="1" i="1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r>
                  <a:rPr kumimoji="1" lang="en-US" altLang="zh-CN" b="1" i="1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ad</a:t>
                </a:r>
                <a:endParaRPr kumimoji="1"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Oval 12"/>
              <p:cNvSpPr>
                <a:spLocks noChangeArrowheads="1"/>
              </p:cNvSpPr>
              <p:nvPr/>
            </p:nvSpPr>
            <p:spPr bwMode="auto">
              <a:xfrm>
                <a:off x="1931" y="2534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1872" y="244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Group 14"/>
          <p:cNvGrpSpPr>
            <a:grpSpLocks/>
          </p:cNvGrpSpPr>
          <p:nvPr/>
        </p:nvGrpSpPr>
        <p:grpSpPr bwMode="auto">
          <a:xfrm>
            <a:off x="6529010" y="5011079"/>
            <a:ext cx="990600" cy="655638"/>
            <a:chOff x="1728" y="2448"/>
            <a:chExt cx="624" cy="413"/>
          </a:xfrm>
        </p:grpSpPr>
        <p:grpSp>
          <p:nvGrpSpPr>
            <p:cNvPr id="22" name="Group 15"/>
            <p:cNvGrpSpPr>
              <a:grpSpLocks/>
            </p:cNvGrpSpPr>
            <p:nvPr/>
          </p:nvGrpSpPr>
          <p:grpSpPr bwMode="auto">
            <a:xfrm>
              <a:off x="1728" y="2496"/>
              <a:ext cx="480" cy="365"/>
              <a:chOff x="1728" y="2496"/>
              <a:chExt cx="480" cy="365"/>
            </a:xfrm>
          </p:grpSpPr>
          <p:sp>
            <p:nvSpPr>
              <p:cNvPr id="24" name="Text Box 16"/>
              <p:cNvSpPr txBox="1">
                <a:spLocks noChangeArrowheads="1"/>
              </p:cNvSpPr>
              <p:nvPr/>
            </p:nvSpPr>
            <p:spPr bwMode="auto">
              <a:xfrm>
                <a:off x="1728" y="2496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zh-CN" b="1" i="1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r>
                  <a:rPr kumimoji="1" lang="en-US" altLang="zh-CN" b="1" i="1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ad</a:t>
                </a:r>
                <a:endParaRPr kumimoji="1" lang="en-US" altLang="zh-CN" b="1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1931" y="2534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1872" y="244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b="1">
                <a:solidFill>
                  <a:srgbClr val="66FF33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2209800" y="845096"/>
            <a:ext cx="3581400" cy="1524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阻尼绕组和激磁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绕组均有感应电流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990600" y="845096"/>
            <a:ext cx="990600" cy="159377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超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瞬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态</a:t>
            </a:r>
          </a:p>
        </p:txBody>
      </p:sp>
      <p:sp>
        <p:nvSpPr>
          <p:cNvPr id="28" name="AutoShape 5"/>
          <p:cNvSpPr>
            <a:spLocks noChangeArrowheads="1"/>
          </p:cNvSpPr>
          <p:nvPr/>
        </p:nvSpPr>
        <p:spPr bwMode="auto">
          <a:xfrm>
            <a:off x="5943600" y="1454696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9" name="Group 6"/>
          <p:cNvGrpSpPr>
            <a:grpSpLocks/>
          </p:cNvGrpSpPr>
          <p:nvPr/>
        </p:nvGrpSpPr>
        <p:grpSpPr bwMode="auto">
          <a:xfrm>
            <a:off x="6438901" y="1302297"/>
            <a:ext cx="992188" cy="657226"/>
            <a:chOff x="1560" y="480"/>
            <a:chExt cx="625" cy="414"/>
          </a:xfrm>
        </p:grpSpPr>
        <p:grpSp>
          <p:nvGrpSpPr>
            <p:cNvPr id="30" name="Group 7"/>
            <p:cNvGrpSpPr>
              <a:grpSpLocks/>
            </p:cNvGrpSpPr>
            <p:nvPr/>
          </p:nvGrpSpPr>
          <p:grpSpPr bwMode="auto">
            <a:xfrm>
              <a:off x="1560" y="526"/>
              <a:ext cx="625" cy="368"/>
              <a:chOff x="1560" y="526"/>
              <a:chExt cx="625" cy="368"/>
            </a:xfrm>
          </p:grpSpPr>
          <p:sp>
            <p:nvSpPr>
              <p:cNvPr id="32" name="Text Box 8"/>
              <p:cNvSpPr txBox="1">
                <a:spLocks noChangeArrowheads="1"/>
              </p:cNvSpPr>
              <p:nvPr/>
            </p:nvSpPr>
            <p:spPr bwMode="auto">
              <a:xfrm>
                <a:off x="1560" y="526"/>
                <a:ext cx="62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b="1" dirty="0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kumimoji="1" lang="zh-CN" altLang="zh-CN" b="1" dirty="0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r>
                  <a:rPr kumimoji="1" lang="en-US" altLang="zh-CN" b="1" baseline="-25000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ad</a:t>
                </a:r>
                <a:endParaRPr kumimoji="1"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1835" y="5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902" y="480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"</a:t>
              </a:r>
              <a:endParaRPr kumimoji="1" lang="en-US" altLang="zh-CN" sz="3600" b="1" i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" name="AutoShape 11"/>
          <p:cNvSpPr>
            <a:spLocks noChangeArrowheads="1"/>
          </p:cNvSpPr>
          <p:nvPr/>
        </p:nvSpPr>
        <p:spPr bwMode="auto">
          <a:xfrm>
            <a:off x="7391400" y="1454696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2209800" y="2870920"/>
            <a:ext cx="3581400" cy="1371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</a:rPr>
              <a:t>激磁绕组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chemeClr val="folHlink"/>
                </a:solidFill>
                <a:latin typeface="Times New Roman" panose="02020603050405020304" pitchFamily="18" charset="0"/>
              </a:rPr>
              <a:t>有感应电流</a:t>
            </a: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1066800" y="2870920"/>
            <a:ext cx="914400" cy="1371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瞬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态</a:t>
            </a:r>
          </a:p>
        </p:txBody>
      </p:sp>
      <p:sp>
        <p:nvSpPr>
          <p:cNvPr id="37" name="AutoShape 14"/>
          <p:cNvSpPr>
            <a:spLocks noChangeArrowheads="1"/>
          </p:cNvSpPr>
          <p:nvPr/>
        </p:nvSpPr>
        <p:spPr bwMode="auto">
          <a:xfrm>
            <a:off x="5888038" y="33283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" name="AutoShape 15"/>
          <p:cNvSpPr>
            <a:spLocks noChangeArrowheads="1"/>
          </p:cNvSpPr>
          <p:nvPr/>
        </p:nvSpPr>
        <p:spPr bwMode="auto">
          <a:xfrm>
            <a:off x="7315200" y="3311352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9" name="Group 16"/>
          <p:cNvGrpSpPr>
            <a:grpSpLocks/>
          </p:cNvGrpSpPr>
          <p:nvPr/>
        </p:nvGrpSpPr>
        <p:grpSpPr bwMode="auto">
          <a:xfrm>
            <a:off x="6286500" y="3158955"/>
            <a:ext cx="1104900" cy="657226"/>
            <a:chOff x="1656" y="2448"/>
            <a:chExt cx="696" cy="414"/>
          </a:xfrm>
        </p:grpSpPr>
        <p:grpSp>
          <p:nvGrpSpPr>
            <p:cNvPr id="40" name="Group 17"/>
            <p:cNvGrpSpPr>
              <a:grpSpLocks/>
            </p:cNvGrpSpPr>
            <p:nvPr/>
          </p:nvGrpSpPr>
          <p:grpSpPr bwMode="auto">
            <a:xfrm>
              <a:off x="1656" y="2494"/>
              <a:ext cx="625" cy="368"/>
              <a:chOff x="1656" y="2494"/>
              <a:chExt cx="625" cy="368"/>
            </a:xfrm>
          </p:grpSpPr>
          <p:sp>
            <p:nvSpPr>
              <p:cNvPr id="42" name="Text Box 18"/>
              <p:cNvSpPr txBox="1">
                <a:spLocks noChangeArrowheads="1"/>
              </p:cNvSpPr>
              <p:nvPr/>
            </p:nvSpPr>
            <p:spPr bwMode="auto">
              <a:xfrm>
                <a:off x="1656" y="2494"/>
                <a:ext cx="62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b="1" dirty="0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kumimoji="1" lang="zh-CN" altLang="zh-CN" b="1" dirty="0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r>
                  <a:rPr kumimoji="1" lang="en-US" altLang="zh-CN" b="1" baseline="-25000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ad</a:t>
                </a:r>
                <a:endParaRPr kumimoji="1"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Oval 19"/>
              <p:cNvSpPr>
                <a:spLocks noChangeArrowheads="1"/>
              </p:cNvSpPr>
              <p:nvPr/>
            </p:nvSpPr>
            <p:spPr bwMode="auto">
              <a:xfrm>
                <a:off x="1931" y="2534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1872" y="244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'</a:t>
              </a:r>
              <a:endPara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1066800" y="4379640"/>
            <a:ext cx="914400" cy="1371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chemeClr val="folHlink"/>
                </a:solidFill>
                <a:latin typeface="Times New Roman" panose="02020603050405020304" pitchFamily="18" charset="0"/>
              </a:rPr>
              <a:t>稳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chemeClr val="folHlink"/>
                </a:solidFill>
                <a:latin typeface="Times New Roman" panose="02020603050405020304" pitchFamily="18" charset="0"/>
              </a:rPr>
              <a:t>态</a:t>
            </a:r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2209800" y="4379640"/>
            <a:ext cx="3581400" cy="1371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激磁绕组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没有</a:t>
            </a:r>
            <a:r>
              <a:rPr lang="zh-CN" altLang="en-US" sz="3600" b="1" dirty="0">
                <a:latin typeface="Times New Roman" panose="02020603050405020304" pitchFamily="18" charset="0"/>
              </a:rPr>
              <a:t>感应电流</a:t>
            </a:r>
          </a:p>
        </p:txBody>
      </p:sp>
      <p:sp>
        <p:nvSpPr>
          <p:cNvPr id="46" name="AutoShape 23"/>
          <p:cNvSpPr>
            <a:spLocks noChangeArrowheads="1"/>
          </p:cNvSpPr>
          <p:nvPr/>
        </p:nvSpPr>
        <p:spPr bwMode="auto">
          <a:xfrm>
            <a:off x="5943600" y="4684440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AutoShape 24"/>
          <p:cNvSpPr>
            <a:spLocks noChangeArrowheads="1"/>
          </p:cNvSpPr>
          <p:nvPr/>
        </p:nvSpPr>
        <p:spPr bwMode="auto">
          <a:xfrm>
            <a:off x="7315200" y="4684440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8" name="Group 25"/>
          <p:cNvGrpSpPr>
            <a:grpSpLocks/>
          </p:cNvGrpSpPr>
          <p:nvPr/>
        </p:nvGrpSpPr>
        <p:grpSpPr bwMode="auto">
          <a:xfrm>
            <a:off x="6362700" y="4532043"/>
            <a:ext cx="1104900" cy="657226"/>
            <a:chOff x="1656" y="2448"/>
            <a:chExt cx="696" cy="414"/>
          </a:xfrm>
        </p:grpSpPr>
        <p:grpSp>
          <p:nvGrpSpPr>
            <p:cNvPr id="49" name="Group 26"/>
            <p:cNvGrpSpPr>
              <a:grpSpLocks/>
            </p:cNvGrpSpPr>
            <p:nvPr/>
          </p:nvGrpSpPr>
          <p:grpSpPr bwMode="auto">
            <a:xfrm>
              <a:off x="1656" y="2494"/>
              <a:ext cx="625" cy="368"/>
              <a:chOff x="1656" y="2494"/>
              <a:chExt cx="625" cy="368"/>
            </a:xfrm>
          </p:grpSpPr>
          <p:sp>
            <p:nvSpPr>
              <p:cNvPr id="51" name="Text Box 27"/>
              <p:cNvSpPr txBox="1">
                <a:spLocks noChangeArrowheads="1"/>
              </p:cNvSpPr>
              <p:nvPr/>
            </p:nvSpPr>
            <p:spPr bwMode="auto">
              <a:xfrm>
                <a:off x="1656" y="2494"/>
                <a:ext cx="62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b="1" dirty="0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kumimoji="1" lang="zh-CN" altLang="zh-CN" b="1" dirty="0">
                    <a:solidFill>
                      <a:schemeClr val="folHlink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r>
                  <a:rPr kumimoji="1" lang="en-US" altLang="zh-CN" b="1" baseline="-25000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ad</a:t>
                </a:r>
                <a:endParaRPr kumimoji="1" lang="en-US" altLang="zh-CN" sz="2800" b="1" dirty="0">
                  <a:solidFill>
                    <a:schemeClr val="folHlink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Oval 28"/>
              <p:cNvSpPr>
                <a:spLocks noChangeArrowheads="1"/>
              </p:cNvSpPr>
              <p:nvPr/>
            </p:nvSpPr>
            <p:spPr bwMode="auto">
              <a:xfrm>
                <a:off x="1931" y="2534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50" name="Text Box 29"/>
            <p:cNvSpPr txBox="1">
              <a:spLocks noChangeArrowheads="1"/>
            </p:cNvSpPr>
            <p:nvPr/>
          </p:nvSpPr>
          <p:spPr bwMode="auto">
            <a:xfrm>
              <a:off x="1872" y="244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2400" b="1">
                <a:solidFill>
                  <a:srgbClr val="66FF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3" name="AutoShape 30"/>
          <p:cNvSpPr>
            <a:spLocks noChangeArrowheads="1"/>
          </p:cNvSpPr>
          <p:nvPr/>
        </p:nvSpPr>
        <p:spPr bwMode="auto">
          <a:xfrm>
            <a:off x="228600" y="692696"/>
            <a:ext cx="609600" cy="5410200"/>
          </a:xfrm>
          <a:prstGeom prst="downArrow">
            <a:avLst>
              <a:gd name="adj1" fmla="val 50000"/>
              <a:gd name="adj2" fmla="val 221875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tx1"/>
            </a:solidFill>
            <a:miter lim="800000"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5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85328"/>
              </p:ext>
            </p:extLst>
          </p:nvPr>
        </p:nvGraphicFramePr>
        <p:xfrm>
          <a:off x="8082322" y="1438820"/>
          <a:ext cx="106167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4" imgW="342603" imgH="177646" progId="Equation.3">
                  <p:embed/>
                </p:oleObj>
              </mc:Choice>
              <mc:Fallback>
                <p:oleObj name="Equation" r:id="rId4" imgW="342603" imgH="177646" progId="Equation.3">
                  <p:embed/>
                  <p:pic>
                    <p:nvPicPr>
                      <p:cNvPr id="338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322" y="1438820"/>
                        <a:ext cx="106167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47246"/>
              </p:ext>
            </p:extLst>
          </p:nvPr>
        </p:nvGraphicFramePr>
        <p:xfrm>
          <a:off x="8064864" y="3179590"/>
          <a:ext cx="104467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6" imgW="291847" imgH="177646" progId="Equation.3">
                  <p:embed/>
                </p:oleObj>
              </mc:Choice>
              <mc:Fallback>
                <p:oleObj name="Equation" r:id="rId6" imgW="291847" imgH="177646" progId="Equation.3">
                  <p:embed/>
                  <p:pic>
                    <p:nvPicPr>
                      <p:cNvPr id="338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864" y="3179590"/>
                        <a:ext cx="104467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13778"/>
              </p:ext>
            </p:extLst>
          </p:nvPr>
        </p:nvGraphicFramePr>
        <p:xfrm>
          <a:off x="8161338" y="4608240"/>
          <a:ext cx="8556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8" imgW="253670" imgH="177569" progId="Equation.3">
                  <p:embed/>
                </p:oleObj>
              </mc:Choice>
              <mc:Fallback>
                <p:oleObj name="Equation" r:id="rId8" imgW="253670" imgH="177569" progId="Equation.3">
                  <p:embed/>
                  <p:pic>
                    <p:nvPicPr>
                      <p:cNvPr id="338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4608240"/>
                        <a:ext cx="8556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78691" y="5933594"/>
            <a:ext cx="3564872" cy="864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4251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B723AC75-7291-4EED-8051-ECB8EDDDCC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8058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I   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     的表示式</a:t>
            </a:r>
          </a:p>
        </p:txBody>
      </p:sp>
      <p:sp>
        <p:nvSpPr>
          <p:cNvPr id="532493" name="Rectangle 13">
            <a:extLst>
              <a:ext uri="{FF2B5EF4-FFF2-40B4-BE49-F238E27FC236}">
                <a16:creationId xmlns:a16="http://schemas.microsoft.com/office/drawing/2014/main" id="{C1252198-F1F6-4F1E-A596-E5D9B0F4EF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2599" y="2959237"/>
            <a:ext cx="5021560" cy="1408962"/>
          </a:xfrm>
          <a:noFill/>
        </p:spPr>
        <p:txBody>
          <a:bodyPr/>
          <a:lstStyle/>
          <a:p>
            <a:pPr marL="0" indent="0" eaLnBrk="1" hangingPunct="1">
              <a:buClr>
                <a:srgbClr val="0000FF"/>
              </a:buClr>
              <a:buNone/>
            </a:pPr>
            <a:r>
              <a:rPr lang="zh-CN" altLang="en-US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</a:t>
            </a:r>
            <a:r>
              <a:rPr lang="en-US" altLang="zh-CN" sz="2400" b="1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</a:t>
            </a:r>
            <a:r>
              <a:rPr lang="en-US" altLang="zh-CN" sz="2400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空气隙的磁导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Clr>
                <a:srgbClr val="0000FF"/>
              </a:buClr>
              <a:buNone/>
            </a:pPr>
            <a:r>
              <a:rPr lang="zh-CN" altLang="en-US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</a:t>
            </a:r>
            <a:r>
              <a:rPr lang="en-US" altLang="zh-CN" sz="2400" b="1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励磁绕组旁的漏磁路的磁导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buClr>
                <a:srgbClr val="0000FF"/>
              </a:buClr>
              <a:buNone/>
            </a:pPr>
            <a:r>
              <a:rPr lang="zh-CN" altLang="en-US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</a:t>
            </a:r>
            <a:r>
              <a:rPr lang="en-US" altLang="zh-CN" sz="2400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400" b="1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阻尼绕组旁的漏磁路的磁导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13" name="Object 15">
            <a:extLst>
              <a:ext uri="{FF2B5EF4-FFF2-40B4-BE49-F238E27FC236}">
                <a16:creationId xmlns:a16="http://schemas.microsoft.com/office/drawing/2014/main" id="{23A52060-B344-4CE6-9980-E8F0F42E9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05509"/>
              </p:ext>
            </p:extLst>
          </p:nvPr>
        </p:nvGraphicFramePr>
        <p:xfrm>
          <a:off x="827584" y="1276197"/>
          <a:ext cx="35814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4" imgW="1524000" imgH="647700" progId="Equation.DSMT4">
                  <p:embed/>
                </p:oleObj>
              </mc:Choice>
              <mc:Fallback>
                <p:oleObj name="Equation" r:id="rId4" imgW="1524000" imgH="647700" progId="Equation.DSMT4">
                  <p:embed/>
                  <p:pic>
                    <p:nvPicPr>
                      <p:cNvPr id="17413" name="Object 15">
                        <a:extLst>
                          <a:ext uri="{FF2B5EF4-FFF2-40B4-BE49-F238E27FC236}">
                            <a16:creationId xmlns:a16="http://schemas.microsoft.com/office/drawing/2014/main" id="{23A52060-B344-4CE6-9980-E8F0F42E9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76197"/>
                        <a:ext cx="35814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6">
            <a:extLst>
              <a:ext uri="{FF2B5EF4-FFF2-40B4-BE49-F238E27FC236}">
                <a16:creationId xmlns:a16="http://schemas.microsoft.com/office/drawing/2014/main" id="{1944011C-643B-41D2-8B85-436FEB5D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21359"/>
              </p:ext>
            </p:extLst>
          </p:nvPr>
        </p:nvGraphicFramePr>
        <p:xfrm>
          <a:off x="1403648" y="4869160"/>
          <a:ext cx="647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6" imgW="2578100" imgH="647700" progId="Equation.DSMT4">
                  <p:embed/>
                </p:oleObj>
              </mc:Choice>
              <mc:Fallback>
                <p:oleObj name="Equation" r:id="rId6" imgW="2578100" imgH="647700" progId="Equation.DSMT4">
                  <p:embed/>
                  <p:pic>
                    <p:nvPicPr>
                      <p:cNvPr id="17414" name="Object 16">
                        <a:extLst>
                          <a:ext uri="{FF2B5EF4-FFF2-40B4-BE49-F238E27FC236}">
                            <a16:creationId xmlns:a16="http://schemas.microsoft.com/office/drawing/2014/main" id="{1944011C-643B-41D2-8B85-436FEB5D2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869160"/>
                        <a:ext cx="64770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2">
            <a:extLst>
              <a:ext uri="{FF2B5EF4-FFF2-40B4-BE49-F238E27FC236}">
                <a16:creationId xmlns:a16="http://schemas.microsoft.com/office/drawing/2014/main" id="{7205A5F9-9E49-44C1-BB6B-545F48226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-73025"/>
            <a:ext cx="917575" cy="90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8">
            <a:extLst>
              <a:ext uri="{FF2B5EF4-FFF2-40B4-BE49-F238E27FC236}">
                <a16:creationId xmlns:a16="http://schemas.microsoft.com/office/drawing/2014/main" id="{DF88ACDB-9F98-4BB8-A7C9-011D162D8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1"/>
            <a:ext cx="1006475" cy="83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51520" y="836712"/>
            <a:ext cx="54806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瞬态电枢反应磁通所遇磁导：</a:t>
            </a:r>
          </a:p>
        </p:txBody>
      </p:sp>
      <p:sp>
        <p:nvSpPr>
          <p:cNvPr id="3" name="矩形 2"/>
          <p:cNvSpPr/>
          <p:nvPr/>
        </p:nvSpPr>
        <p:spPr>
          <a:xfrm>
            <a:off x="179512" y="4494480"/>
            <a:ext cx="69334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漏磁后，电枢电流遇到的总磁导：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2120" y="1033525"/>
            <a:ext cx="3312368" cy="3264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43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3" grpId="0" build="p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8C9850E-DB89-46C4-B2B8-E39FACAF61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53975"/>
            <a:ext cx="8229600" cy="566713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7125" name="Text Box 5">
            <a:extLst>
              <a:ext uri="{FF2B5EF4-FFF2-40B4-BE49-F238E27FC236}">
                <a16:creationId xmlns:a16="http://schemas.microsoft.com/office/drawing/2014/main" id="{977E2C7B-95EB-47E3-965E-2057B2C60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988840"/>
            <a:ext cx="8280400" cy="339169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突然短路？</a:t>
            </a:r>
            <a:endParaRPr lang="en-US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突然短路是一个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暂态过程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常运行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短路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渡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。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zh-CN" altLang="en-US" sz="28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很短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9" name="Group 6">
            <a:extLst>
              <a:ext uri="{FF2B5EF4-FFF2-40B4-BE49-F238E27FC236}">
                <a16:creationId xmlns:a16="http://schemas.microsoft.com/office/drawing/2014/main" id="{627576C7-8426-41DC-AAFA-09A81401828C}"/>
              </a:ext>
            </a:extLst>
          </p:cNvPr>
          <p:cNvGrpSpPr>
            <a:grpSpLocks/>
          </p:cNvGrpSpPr>
          <p:nvPr/>
        </p:nvGrpSpPr>
        <p:grpSpPr bwMode="auto">
          <a:xfrm>
            <a:off x="617306" y="908720"/>
            <a:ext cx="8203166" cy="2308809"/>
            <a:chOff x="356" y="1274"/>
            <a:chExt cx="5357" cy="1716"/>
          </a:xfrm>
        </p:grpSpPr>
        <p:sp>
          <p:nvSpPr>
            <p:cNvPr id="18441" name="Text Box 7">
              <a:extLst>
                <a:ext uri="{FF2B5EF4-FFF2-40B4-BE49-F238E27FC236}">
                  <a16:creationId xmlns:a16="http://schemas.microsoft.com/office/drawing/2014/main" id="{FD4B9B6D-2E16-4275-B3B1-7A8D65E79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" y="1274"/>
              <a:ext cx="5040" cy="17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抗与磁导成正比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：</a:t>
              </a:r>
            </a:p>
            <a:p>
              <a:pPr lvl="1">
                <a:lnSpc>
                  <a:spcPct val="90000"/>
                </a:lnSpc>
                <a:spcBef>
                  <a:spcPct val="5000"/>
                </a:spcBef>
                <a:buFontTx/>
                <a:buNone/>
              </a:pPr>
              <a:endParaRPr lang="en-US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442" name="Object 8">
              <a:extLst>
                <a:ext uri="{FF2B5EF4-FFF2-40B4-BE49-F238E27FC236}">
                  <a16:creationId xmlns:a16="http://schemas.microsoft.com/office/drawing/2014/main" id="{E430B981-490E-4610-93B8-4160CEDFD8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691331"/>
                </p:ext>
              </p:extLst>
            </p:nvPr>
          </p:nvGraphicFramePr>
          <p:xfrm>
            <a:off x="1345" y="1559"/>
            <a:ext cx="4368" cy="1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0" r:id="rId5" imgW="2298700" imgH="647700" progId="Equation.3">
                    <p:embed/>
                  </p:oleObj>
                </mc:Choice>
                <mc:Fallback>
                  <p:oleObj r:id="rId5" imgW="2298700" imgH="647700" progId="Equation.3">
                    <p:embed/>
                    <p:pic>
                      <p:nvPicPr>
                        <p:cNvPr id="18442" name="Object 8">
                          <a:extLst>
                            <a:ext uri="{FF2B5EF4-FFF2-40B4-BE49-F238E27FC236}">
                              <a16:creationId xmlns:a16="http://schemas.microsoft.com/office/drawing/2014/main" id="{E430B981-490E-4610-93B8-4160CEDFD8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559"/>
                          <a:ext cx="4368" cy="1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7" name="Text Box 11">
            <a:extLst>
              <a:ext uri="{FF2B5EF4-FFF2-40B4-BE49-F238E27FC236}">
                <a16:creationId xmlns:a16="http://schemas.microsoft.com/office/drawing/2014/main" id="{F6B96C0A-4974-4612-B128-935B7CA5D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5006229"/>
            <a:ext cx="3032092" cy="9541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轴超瞬态电抗的等效电路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C65FB21-AD27-4953-8ED4-BCF335263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16640"/>
            <a:ext cx="8229600" cy="808104"/>
          </a:xfrm>
        </p:spPr>
        <p:txBody>
          <a:bodyPr/>
          <a:lstStyle/>
          <a:p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I   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     的表示式</a:t>
            </a:r>
            <a:b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1E754AC-23ED-4B80-8EAF-F966876FA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033" y="-27383"/>
            <a:ext cx="91757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8">
            <a:extLst>
              <a:ext uri="{FF2B5EF4-FFF2-40B4-BE49-F238E27FC236}">
                <a16:creationId xmlns:a16="http://schemas.microsoft.com/office/drawing/2014/main" id="{7A681D24-0261-4D54-9247-BA3C60146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415" y="45642"/>
            <a:ext cx="1006475" cy="71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4644008" y="3016786"/>
            <a:ext cx="4572000" cy="11264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87313"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altLang="zh-CN" sz="2400" i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en-US" sz="240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en-US" sz="2400" i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轴电枢反应电抗；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i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en-US" sz="240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en-US" sz="2400" i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en-US" sz="2400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磁绕组的漏抗；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i="1" dirty="0">
                <a:solidFill>
                  <a:srgbClr val="C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en-US" sz="2400" i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d</a:t>
            </a:r>
            <a:r>
              <a:rPr lang="en-US" altLang="en-US" sz="2400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绕组在直轴的漏抗</a:t>
            </a:r>
            <a:endParaRPr lang="zh-CN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5496" y="2546016"/>
            <a:ext cx="4800600" cy="3733800"/>
            <a:chOff x="35496" y="2546016"/>
            <a:chExt cx="4800600" cy="3733800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3693096" y="4222416"/>
              <a:ext cx="11430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4000" b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d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6" name="Group 4"/>
            <p:cNvGrpSpPr>
              <a:grpSpLocks/>
            </p:cNvGrpSpPr>
            <p:nvPr/>
          </p:nvGrpSpPr>
          <p:grpSpPr bwMode="auto">
            <a:xfrm rot="16026013" flipV="1">
              <a:off x="1864296" y="2927016"/>
              <a:ext cx="152400" cy="914400"/>
              <a:chOff x="4020" y="2090"/>
              <a:chExt cx="64" cy="237"/>
            </a:xfrm>
          </p:grpSpPr>
          <p:sp>
            <p:nvSpPr>
              <p:cNvPr id="17" name="Arc 5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Arc 6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Arc 7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H="1">
              <a:off x="721296" y="3384216"/>
              <a:ext cx="762000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>
              <a:off x="568896" y="3308016"/>
              <a:ext cx="152400" cy="152400"/>
            </a:xfrm>
            <a:prstGeom prst="flowChartConnector">
              <a:avLst/>
            </a:prstGeom>
            <a:noFill/>
            <a:ln w="508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" name="Group 10"/>
            <p:cNvGrpSpPr>
              <a:grpSpLocks/>
            </p:cNvGrpSpPr>
            <p:nvPr/>
          </p:nvGrpSpPr>
          <p:grpSpPr bwMode="auto">
            <a:xfrm>
              <a:off x="568896" y="6127416"/>
              <a:ext cx="4038600" cy="152400"/>
              <a:chOff x="2304" y="672"/>
              <a:chExt cx="2640" cy="96"/>
            </a:xfrm>
          </p:grpSpPr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 flipH="1">
                <a:off x="2400" y="720"/>
                <a:ext cx="2544" cy="0"/>
              </a:xfrm>
              <a:prstGeom prst="line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AutoShape 12"/>
              <p:cNvSpPr>
                <a:spLocks noChangeArrowheads="1"/>
              </p:cNvSpPr>
              <p:nvPr/>
            </p:nvSpPr>
            <p:spPr bwMode="auto">
              <a:xfrm>
                <a:off x="2304" y="672"/>
                <a:ext cx="96" cy="96"/>
              </a:xfrm>
              <a:prstGeom prst="flowChartConnector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" name="Group 13"/>
            <p:cNvGrpSpPr>
              <a:grpSpLocks/>
            </p:cNvGrpSpPr>
            <p:nvPr/>
          </p:nvGrpSpPr>
          <p:grpSpPr bwMode="auto">
            <a:xfrm rot="21426013" flipV="1">
              <a:off x="2778696" y="4222416"/>
              <a:ext cx="152400" cy="914400"/>
              <a:chOff x="4020" y="2090"/>
              <a:chExt cx="64" cy="237"/>
            </a:xfrm>
          </p:grpSpPr>
          <p:sp>
            <p:nvSpPr>
              <p:cNvPr id="26" name="Arc 14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15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rc 16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17"/>
            <p:cNvGrpSpPr>
              <a:grpSpLocks/>
            </p:cNvGrpSpPr>
            <p:nvPr/>
          </p:nvGrpSpPr>
          <p:grpSpPr bwMode="auto">
            <a:xfrm rot="21426013" flipV="1">
              <a:off x="4607496" y="4222416"/>
              <a:ext cx="152400" cy="914400"/>
              <a:chOff x="4020" y="2090"/>
              <a:chExt cx="64" cy="237"/>
            </a:xfrm>
          </p:grpSpPr>
          <p:sp>
            <p:nvSpPr>
              <p:cNvPr id="30" name="Arc 18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Arc 19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rc 20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" name="Group 21"/>
            <p:cNvGrpSpPr>
              <a:grpSpLocks/>
            </p:cNvGrpSpPr>
            <p:nvPr/>
          </p:nvGrpSpPr>
          <p:grpSpPr bwMode="auto">
            <a:xfrm rot="21426013" flipV="1">
              <a:off x="3693096" y="4222416"/>
              <a:ext cx="152400" cy="914400"/>
              <a:chOff x="4020" y="2090"/>
              <a:chExt cx="64" cy="237"/>
            </a:xfrm>
          </p:grpSpPr>
          <p:sp>
            <p:nvSpPr>
              <p:cNvPr id="34" name="Arc 22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Arc 23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Arc 24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2397696" y="3460416"/>
              <a:ext cx="22098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V="1">
              <a:off x="4607496" y="3460416"/>
              <a:ext cx="0" cy="762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4607496" y="5136816"/>
              <a:ext cx="0" cy="1066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V="1">
              <a:off x="2778696" y="3460416"/>
              <a:ext cx="0" cy="762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778696" y="5136816"/>
              <a:ext cx="0" cy="1066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 flipV="1">
              <a:off x="3693096" y="3460416"/>
              <a:ext cx="0" cy="762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3693096" y="5136816"/>
              <a:ext cx="0" cy="1066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1635696" y="4222416"/>
              <a:ext cx="12192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ad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5" name="Text Box 34"/>
            <p:cNvSpPr txBox="1">
              <a:spLocks noChangeArrowheads="1"/>
            </p:cNvSpPr>
            <p:nvPr/>
          </p:nvSpPr>
          <p:spPr bwMode="auto">
            <a:xfrm>
              <a:off x="3007296" y="4192254"/>
              <a:ext cx="808037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lang="en-US" altLang="zh-CN" sz="4000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endParaRPr lang="en-US" altLang="zh-CN" sz="18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" name="Line 36"/>
            <p:cNvSpPr>
              <a:spLocks noChangeShapeType="1"/>
            </p:cNvSpPr>
            <p:nvPr/>
          </p:nvSpPr>
          <p:spPr bwMode="auto">
            <a:xfrm>
              <a:off x="187896" y="4984416"/>
              <a:ext cx="11430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" name="Group 37"/>
            <p:cNvGrpSpPr>
              <a:grpSpLocks/>
            </p:cNvGrpSpPr>
            <p:nvPr/>
          </p:nvGrpSpPr>
          <p:grpSpPr bwMode="auto">
            <a:xfrm>
              <a:off x="35496" y="4268454"/>
              <a:ext cx="960437" cy="701675"/>
              <a:chOff x="1296" y="1699"/>
              <a:chExt cx="392" cy="442"/>
            </a:xfrm>
          </p:grpSpPr>
          <p:sp>
            <p:nvSpPr>
              <p:cNvPr id="48" name="Text Box 38"/>
              <p:cNvSpPr txBox="1">
                <a:spLocks noChangeArrowheads="1"/>
              </p:cNvSpPr>
              <p:nvPr/>
            </p:nvSpPr>
            <p:spPr bwMode="auto">
              <a:xfrm>
                <a:off x="1296" y="1699"/>
                <a:ext cx="39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08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40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X </a:t>
                </a:r>
                <a:r>
                  <a:rPr lang="en-US" altLang="zh-CN" sz="4000" b="1" i="1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endPara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49" name="Text Box 39"/>
              <p:cNvSpPr txBox="1">
                <a:spLocks noChangeArrowheads="1"/>
              </p:cNvSpPr>
              <p:nvPr/>
            </p:nvSpPr>
            <p:spPr bwMode="auto">
              <a:xfrm>
                <a:off x="1510" y="1709"/>
                <a:ext cx="17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tx1"/>
                    </a:solidFill>
                    <a:miter lim="800000"/>
                    <a:headEnd type="none" w="sm" len="sm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3600" b="1" i="1">
                    <a:latin typeface="Times New Roman" panose="02020603050405020304" pitchFamily="18" charset="0"/>
                  </a:rPr>
                  <a:t>"</a:t>
                </a:r>
                <a:endParaRPr kumimoji="1" lang="en-US" altLang="zh-CN" sz="36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1" name="Text Box 25"/>
            <p:cNvSpPr txBox="1">
              <a:spLocks noChangeArrowheads="1"/>
            </p:cNvSpPr>
            <p:nvPr/>
          </p:nvSpPr>
          <p:spPr bwMode="auto">
            <a:xfrm>
              <a:off x="1437953" y="2546016"/>
              <a:ext cx="10668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4000" b="1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1800" b="1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711" name="Picture 23">
            <a:extLst>
              <a:ext uri="{FF2B5EF4-FFF2-40B4-BE49-F238E27FC236}">
                <a16:creationId xmlns:a16="http://schemas.microsoft.com/office/drawing/2014/main" id="{E8C8AE85-4683-4427-A705-9933DE3EE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564904"/>
            <a:ext cx="5420121" cy="161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8712" name="Picture 24">
            <a:extLst>
              <a:ext uri="{FF2B5EF4-FFF2-40B4-BE49-F238E27FC236}">
                <a16:creationId xmlns:a16="http://schemas.microsoft.com/office/drawing/2014/main" id="{9EDD0834-078A-4B81-A4DE-ACBFF5FB9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649609"/>
            <a:ext cx="5617924" cy="1882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461C22B8-1334-4C9B-B79B-C1196251B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16640"/>
            <a:ext cx="8229600" cy="727935"/>
          </a:xfrm>
        </p:spPr>
        <p:txBody>
          <a:bodyPr/>
          <a:lstStyle/>
          <a:p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I   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     的表示式</a:t>
            </a:r>
            <a:b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E18EB90-FCE9-49A8-A1A9-B02AC5BD7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033" y="-27383"/>
            <a:ext cx="91757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8">
            <a:extLst>
              <a:ext uri="{FF2B5EF4-FFF2-40B4-BE49-F238E27FC236}">
                <a16:creationId xmlns:a16="http://schemas.microsoft.com/office/drawing/2014/main" id="{005B52D8-DC5C-42E8-83C6-377879EF3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415" y="45642"/>
            <a:ext cx="1006475" cy="71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0" y="1062790"/>
            <a:ext cx="82912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zh-CN" altLang="en-US" dirty="0">
                <a:solidFill>
                  <a:srgbClr val="C00000"/>
                </a:solidFill>
                <a:ea typeface="楷体_GB2312" pitchFamily="49" charset="-122"/>
              </a:rPr>
              <a:t>如在转子上没有阻尼绕组或者是当阻尼绕组中的感应电流衰减完毕</a:t>
            </a:r>
          </a:p>
          <a:p>
            <a:pPr lvl="2" eaLnBrk="1" hangingPunct="1"/>
            <a:r>
              <a:rPr lang="zh-CN" altLang="en-US" dirty="0">
                <a:ea typeface="楷体_GB2312" pitchFamily="49" charset="-122"/>
              </a:rPr>
              <a:t>电枢反应磁通可以穿过阻尼绕组时，总磁导为</a:t>
            </a:r>
          </a:p>
        </p:txBody>
      </p:sp>
      <p:sp>
        <p:nvSpPr>
          <p:cNvPr id="3" name="矩形 2"/>
          <p:cNvSpPr/>
          <p:nvPr/>
        </p:nvSpPr>
        <p:spPr>
          <a:xfrm>
            <a:off x="430222" y="4155646"/>
            <a:ext cx="2828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ea typeface="楷体_GB2312" pitchFamily="49" charset="-122"/>
              </a:rPr>
              <a:t>直轴瞬态电抗</a:t>
            </a:r>
            <a:r>
              <a:rPr lang="en-US" altLang="en-US" dirty="0" err="1">
                <a:solidFill>
                  <a:srgbClr val="C00000"/>
                </a:solidFill>
                <a:ea typeface="楷体_GB2312" pitchFamily="49" charset="-122"/>
              </a:rPr>
              <a:t>x'</a:t>
            </a:r>
            <a:r>
              <a:rPr lang="en-US" altLang="en-US" baseline="-25000" dirty="0" err="1">
                <a:solidFill>
                  <a:srgbClr val="C00000"/>
                </a:solidFill>
                <a:ea typeface="楷体_GB2312" pitchFamily="49" charset="-122"/>
              </a:rPr>
              <a:t>d</a:t>
            </a:r>
            <a:endParaRPr lang="en-US" altLang="zh-CN" baseline="-25000" dirty="0">
              <a:solidFill>
                <a:srgbClr val="C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461C22B8-1334-4C9B-B79B-C1196251B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16640"/>
            <a:ext cx="8229600" cy="727935"/>
          </a:xfrm>
        </p:spPr>
        <p:txBody>
          <a:bodyPr/>
          <a:lstStyle/>
          <a:p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I   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     的表示式</a:t>
            </a:r>
            <a:b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E18EB90-FCE9-49A8-A1A9-B02AC5BD7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033" y="-27383"/>
            <a:ext cx="91757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8">
            <a:extLst>
              <a:ext uri="{FF2B5EF4-FFF2-40B4-BE49-F238E27FC236}">
                <a16:creationId xmlns:a16="http://schemas.microsoft.com/office/drawing/2014/main" id="{005B52D8-DC5C-42E8-83C6-377879EF3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415" y="45642"/>
            <a:ext cx="1006475" cy="71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2164646" y="5385816"/>
            <a:ext cx="4672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180DF1"/>
                </a:solidFill>
                <a:latin typeface="宋体" panose="02010600030101010101" pitchFamily="2" charset="-122"/>
                <a:ea typeface="楷体_GB2312" pitchFamily="49" charset="-122"/>
              </a:rPr>
              <a:t>直轴瞬态电抗的等效电路</a:t>
            </a:r>
            <a:endParaRPr kumimoji="1" lang="zh-CN" altLang="en-US" sz="2400" b="1" dirty="0">
              <a:solidFill>
                <a:srgbClr val="180DF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487033" y="1306806"/>
            <a:ext cx="3429000" cy="3641725"/>
            <a:chOff x="2547938" y="692150"/>
            <a:chExt cx="3429000" cy="3641725"/>
          </a:xfrm>
        </p:grpSpPr>
        <p:grpSp>
          <p:nvGrpSpPr>
            <p:cNvPr id="9" name="Group 3"/>
            <p:cNvGrpSpPr>
              <a:grpSpLocks/>
            </p:cNvGrpSpPr>
            <p:nvPr/>
          </p:nvGrpSpPr>
          <p:grpSpPr bwMode="auto">
            <a:xfrm rot="16026013" flipV="1">
              <a:off x="3995738" y="981075"/>
              <a:ext cx="152400" cy="914400"/>
              <a:chOff x="4020" y="2090"/>
              <a:chExt cx="64" cy="237"/>
            </a:xfrm>
          </p:grpSpPr>
          <p:sp>
            <p:nvSpPr>
              <p:cNvPr id="10" name="Arc 4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rc 5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Arc 6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700338" y="1362075"/>
              <a:ext cx="914400" cy="152400"/>
              <a:chOff x="1296" y="1248"/>
              <a:chExt cx="576" cy="96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 flipH="1">
                <a:off x="1392" y="1296"/>
                <a:ext cx="480" cy="0"/>
              </a:xfrm>
              <a:prstGeom prst="line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AutoShape 9"/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96" cy="96"/>
              </a:xfrm>
              <a:prstGeom prst="flowChartConnector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>
              <a:off x="2847975" y="4257675"/>
              <a:ext cx="2976563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AutoShape 11"/>
            <p:cNvSpPr>
              <a:spLocks noChangeArrowheads="1"/>
            </p:cNvSpPr>
            <p:nvPr/>
          </p:nvSpPr>
          <p:spPr bwMode="auto">
            <a:xfrm>
              <a:off x="2700338" y="4181475"/>
              <a:ext cx="147637" cy="152400"/>
            </a:xfrm>
            <a:prstGeom prst="flowChartConnector">
              <a:avLst/>
            </a:prstGeom>
            <a:noFill/>
            <a:ln w="508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" name="Group 12"/>
            <p:cNvGrpSpPr>
              <a:grpSpLocks/>
            </p:cNvGrpSpPr>
            <p:nvPr/>
          </p:nvGrpSpPr>
          <p:grpSpPr bwMode="auto">
            <a:xfrm rot="21426013" flipV="1">
              <a:off x="4910138" y="2276475"/>
              <a:ext cx="152400" cy="914400"/>
              <a:chOff x="4020" y="2090"/>
              <a:chExt cx="64" cy="237"/>
            </a:xfrm>
          </p:grpSpPr>
          <p:sp>
            <p:nvSpPr>
              <p:cNvPr id="22" name="Arc 13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Arc 14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Arc 15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" name="Group 16"/>
            <p:cNvGrpSpPr>
              <a:grpSpLocks/>
            </p:cNvGrpSpPr>
            <p:nvPr/>
          </p:nvGrpSpPr>
          <p:grpSpPr bwMode="auto">
            <a:xfrm rot="21426013" flipV="1">
              <a:off x="5824538" y="2276475"/>
              <a:ext cx="152400" cy="914400"/>
              <a:chOff x="4020" y="2090"/>
              <a:chExt cx="64" cy="237"/>
            </a:xfrm>
          </p:grpSpPr>
          <p:sp>
            <p:nvSpPr>
              <p:cNvPr id="26" name="Arc 17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Arc 18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Arc 19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rgbClr val="180DF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>
              <a:off x="4529138" y="1514475"/>
              <a:ext cx="12954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 flipV="1">
              <a:off x="4910138" y="1514475"/>
              <a:ext cx="0" cy="762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910138" y="3190875"/>
              <a:ext cx="0" cy="1066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 flipV="1">
              <a:off x="5824538" y="1514475"/>
              <a:ext cx="0" cy="762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5824538" y="3190875"/>
              <a:ext cx="0" cy="1066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3843338" y="2246313"/>
              <a:ext cx="1089025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ad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5062538" y="2200275"/>
              <a:ext cx="808037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 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" name="Line 29"/>
            <p:cNvSpPr>
              <a:spLocks noChangeShapeType="1"/>
            </p:cNvSpPr>
            <p:nvPr/>
          </p:nvSpPr>
          <p:spPr bwMode="auto">
            <a:xfrm>
              <a:off x="2624138" y="2733675"/>
              <a:ext cx="990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" name="Group 30"/>
            <p:cNvGrpSpPr>
              <a:grpSpLocks/>
            </p:cNvGrpSpPr>
            <p:nvPr/>
          </p:nvGrpSpPr>
          <p:grpSpPr bwMode="auto">
            <a:xfrm>
              <a:off x="2547938" y="2017713"/>
              <a:ext cx="841375" cy="723900"/>
              <a:chOff x="1344" y="1661"/>
              <a:chExt cx="392" cy="456"/>
            </a:xfrm>
          </p:grpSpPr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1344" y="1675"/>
                <a:ext cx="39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08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40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X </a:t>
                </a:r>
                <a:r>
                  <a:rPr lang="en-US" altLang="zh-CN" sz="4000" b="1" i="1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endPara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40" name="Text Box 32"/>
              <p:cNvSpPr txBox="1">
                <a:spLocks noChangeArrowheads="1"/>
              </p:cNvSpPr>
              <p:nvPr/>
            </p:nvSpPr>
            <p:spPr bwMode="auto">
              <a:xfrm>
                <a:off x="1545" y="1661"/>
                <a:ext cx="145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tx1"/>
                    </a:solidFill>
                    <a:miter lim="800000"/>
                    <a:headEnd type="none" w="sm" len="sm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3600" b="1" i="1">
                    <a:latin typeface="Times New Roman" panose="02020603050405020304" pitchFamily="18" charset="0"/>
                  </a:rPr>
                  <a:t>'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1" name="Text Box 25"/>
            <p:cNvSpPr txBox="1">
              <a:spLocks noChangeArrowheads="1"/>
            </p:cNvSpPr>
            <p:nvPr/>
          </p:nvSpPr>
          <p:spPr bwMode="auto">
            <a:xfrm>
              <a:off x="3767138" y="692150"/>
              <a:ext cx="10668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3851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Rectangle 3">
            <a:extLst>
              <a:ext uri="{FF2B5EF4-FFF2-40B4-BE49-F238E27FC236}">
                <a16:creationId xmlns:a16="http://schemas.microsoft.com/office/drawing/2014/main" id="{D7104762-347C-4ACB-A2A9-B1E121B45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4263" y="850535"/>
            <a:ext cx="8424862" cy="4032250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短路不是发生在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线端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是经过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载阻抗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，则短路电流中有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轴分量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产生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轴电枢磁场</a:t>
            </a: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交轴方向无励磁绕组，交轴瞬态电抗和交轴同步电抗相等 </a:t>
            </a:r>
          </a:p>
        </p:txBody>
      </p:sp>
      <p:graphicFrame>
        <p:nvGraphicFramePr>
          <p:cNvPr id="501766" name="Object 6">
            <a:extLst>
              <a:ext uri="{FF2B5EF4-FFF2-40B4-BE49-F238E27FC236}">
                <a16:creationId xmlns:a16="http://schemas.microsoft.com/office/drawing/2014/main" id="{FF34CB10-C194-4924-B1D2-BF6E091AA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87202"/>
              </p:ext>
            </p:extLst>
          </p:nvPr>
        </p:nvGraphicFramePr>
        <p:xfrm>
          <a:off x="3347864" y="4882785"/>
          <a:ext cx="2133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r:id="rId4" imgW="494870" imgH="253780" progId="Equation.3">
                  <p:embed/>
                </p:oleObj>
              </mc:Choice>
              <mc:Fallback>
                <p:oleObj r:id="rId4" imgW="494870" imgH="253780" progId="Equation.3">
                  <p:embed/>
                  <p:pic>
                    <p:nvPicPr>
                      <p:cNvPr id="501766" name="Object 6">
                        <a:extLst>
                          <a:ext uri="{FF2B5EF4-FFF2-40B4-BE49-F238E27FC236}">
                            <a16:creationId xmlns:a16="http://schemas.microsoft.com/office/drawing/2014/main" id="{FF34CB10-C194-4924-B1D2-BF6E091AA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82785"/>
                        <a:ext cx="2133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9">
            <a:extLst>
              <a:ext uri="{FF2B5EF4-FFF2-40B4-BE49-F238E27FC236}">
                <a16:creationId xmlns:a16="http://schemas.microsoft.com/office/drawing/2014/main" id="{53263A2D-15C4-40CF-9CBF-6BA744DC7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431775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V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轴瞬态电抗      及其表示式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ADE6E35-4078-40D6-A37C-E829314DF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64845"/>
              </p:ext>
            </p:extLst>
          </p:nvPr>
        </p:nvGraphicFramePr>
        <p:xfrm>
          <a:off x="5085594" y="31075"/>
          <a:ext cx="926566" cy="66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ADE6E35-4078-40D6-A37C-E829314DF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5594" y="31075"/>
                        <a:ext cx="926566" cy="66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>
            <a:extLst>
              <a:ext uri="{FF2B5EF4-FFF2-40B4-BE49-F238E27FC236}">
                <a16:creationId xmlns:a16="http://schemas.microsoft.com/office/drawing/2014/main" id="{6E0F50A9-52D4-4DB2-9240-4A2BAD9F8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38" y="125413"/>
            <a:ext cx="9145140" cy="495275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轴超瞬态电抗    及其表示式</a:t>
            </a:r>
          </a:p>
        </p:txBody>
      </p:sp>
      <p:sp>
        <p:nvSpPr>
          <p:cNvPr id="536578" name="Rectangle 2">
            <a:extLst>
              <a:ext uri="{FF2B5EF4-FFF2-40B4-BE49-F238E27FC236}">
                <a16:creationId xmlns:a16="http://schemas.microsoft.com/office/drawing/2014/main" id="{7BB10DB7-8D02-46CD-ADBF-F2437AD55C1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865084"/>
            <a:ext cx="8147050" cy="965200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阻尼绕组的不对称性，在交轴方向有阻尼绕组作用（且与直轴方向作用不等）</a:t>
            </a:r>
          </a:p>
        </p:txBody>
      </p:sp>
      <p:grpSp>
        <p:nvGrpSpPr>
          <p:cNvPr id="536589" name="Group 13">
            <a:extLst>
              <a:ext uri="{FF2B5EF4-FFF2-40B4-BE49-F238E27FC236}">
                <a16:creationId xmlns:a16="http://schemas.microsoft.com/office/drawing/2014/main" id="{3B58CC78-3390-4C4A-9257-92B77CDD7622}"/>
              </a:ext>
            </a:extLst>
          </p:cNvPr>
          <p:cNvGrpSpPr>
            <a:grpSpLocks/>
          </p:cNvGrpSpPr>
          <p:nvPr/>
        </p:nvGrpSpPr>
        <p:grpSpPr bwMode="auto">
          <a:xfrm>
            <a:off x="6166305" y="3759705"/>
            <a:ext cx="2565400" cy="830263"/>
            <a:chOff x="4014" y="2568"/>
            <a:chExt cx="1616" cy="523"/>
          </a:xfrm>
        </p:grpSpPr>
        <p:sp>
          <p:nvSpPr>
            <p:cNvPr id="21511" name="Text Box 8">
              <a:extLst>
                <a:ext uri="{FF2B5EF4-FFF2-40B4-BE49-F238E27FC236}">
                  <a16:creationId xmlns:a16="http://schemas.microsoft.com/office/drawing/2014/main" id="{94D7EAB6-C28B-415F-8884-7751092CC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568"/>
              <a:ext cx="134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阻尼绕组在交轴的漏抗</a:t>
              </a:r>
            </a:p>
          </p:txBody>
        </p:sp>
        <p:sp>
          <p:nvSpPr>
            <p:cNvPr id="21512" name="Line 9">
              <a:extLst>
                <a:ext uri="{FF2B5EF4-FFF2-40B4-BE49-F238E27FC236}">
                  <a16:creationId xmlns:a16="http://schemas.microsoft.com/office/drawing/2014/main" id="{5F07A341-4529-4277-8AD6-3CFCD4AB0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14" y="2614"/>
              <a:ext cx="272" cy="136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536588" name="Picture 12">
            <a:extLst>
              <a:ext uri="{FF2B5EF4-FFF2-40B4-BE49-F238E27FC236}">
                <a16:creationId xmlns:a16="http://schemas.microsoft.com/office/drawing/2014/main" id="{168EE33E-E0D5-4691-B813-1DE617F71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232" y="5344121"/>
            <a:ext cx="3984104" cy="1525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221D5CC-7C70-4EA2-A1B3-4A3124AFE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87228"/>
              </p:ext>
            </p:extLst>
          </p:nvPr>
        </p:nvGraphicFramePr>
        <p:xfrm>
          <a:off x="5049521" y="-27384"/>
          <a:ext cx="854462" cy="7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221D5CC-7C70-4EA2-A1B3-4A3124AFE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521" y="-27384"/>
                        <a:ext cx="854462" cy="79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627784" y="1680422"/>
            <a:ext cx="3429000" cy="3641725"/>
            <a:chOff x="2447925" y="1022350"/>
            <a:chExt cx="3429000" cy="3641725"/>
          </a:xfrm>
        </p:grpSpPr>
        <p:grpSp>
          <p:nvGrpSpPr>
            <p:cNvPr id="12" name="Group 3"/>
            <p:cNvGrpSpPr>
              <a:grpSpLocks/>
            </p:cNvGrpSpPr>
            <p:nvPr/>
          </p:nvGrpSpPr>
          <p:grpSpPr bwMode="auto">
            <a:xfrm rot="16026013" flipV="1">
              <a:off x="3895725" y="1311275"/>
              <a:ext cx="152400" cy="914400"/>
              <a:chOff x="4020" y="2090"/>
              <a:chExt cx="64" cy="237"/>
            </a:xfrm>
          </p:grpSpPr>
          <p:sp>
            <p:nvSpPr>
              <p:cNvPr id="38" name="Arc 4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Arc 5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Arc 6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>
              <a:off x="2600325" y="1692275"/>
              <a:ext cx="914400" cy="152400"/>
              <a:chOff x="1296" y="1248"/>
              <a:chExt cx="576" cy="96"/>
            </a:xfrm>
          </p:grpSpPr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 flipH="1">
                <a:off x="1392" y="1296"/>
                <a:ext cx="480" cy="0"/>
              </a:xfrm>
              <a:prstGeom prst="line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" name="AutoShape 9"/>
              <p:cNvSpPr>
                <a:spLocks noChangeArrowheads="1"/>
              </p:cNvSpPr>
              <p:nvPr/>
            </p:nvSpPr>
            <p:spPr bwMode="auto">
              <a:xfrm>
                <a:off x="1296" y="1248"/>
                <a:ext cx="96" cy="96"/>
              </a:xfrm>
              <a:prstGeom prst="flowChartConnector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H="1">
              <a:off x="2747963" y="4587875"/>
              <a:ext cx="2976562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2600325" y="4511675"/>
              <a:ext cx="147638" cy="152400"/>
            </a:xfrm>
            <a:prstGeom prst="flowChartConnector">
              <a:avLst/>
            </a:prstGeom>
            <a:noFill/>
            <a:ln w="508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6" name="Group 12"/>
            <p:cNvGrpSpPr>
              <a:grpSpLocks/>
            </p:cNvGrpSpPr>
            <p:nvPr/>
          </p:nvGrpSpPr>
          <p:grpSpPr bwMode="auto">
            <a:xfrm rot="21426013" flipV="1">
              <a:off x="4810125" y="2606675"/>
              <a:ext cx="152400" cy="914400"/>
              <a:chOff x="4020" y="2090"/>
              <a:chExt cx="64" cy="237"/>
            </a:xfrm>
          </p:grpSpPr>
          <p:sp>
            <p:nvSpPr>
              <p:cNvPr id="33" name="Arc 13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rc 14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Arc 15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 rot="21426013" flipV="1">
              <a:off x="5724525" y="2606675"/>
              <a:ext cx="152400" cy="914400"/>
              <a:chOff x="4020" y="2090"/>
              <a:chExt cx="64" cy="237"/>
            </a:xfrm>
          </p:grpSpPr>
          <p:sp>
            <p:nvSpPr>
              <p:cNvPr id="30" name="Arc 17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Arc 18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rc 19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429125" y="1844675"/>
              <a:ext cx="12954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4810125" y="1844675"/>
              <a:ext cx="0" cy="762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4810125" y="3521075"/>
              <a:ext cx="0" cy="1066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5724525" y="1844675"/>
              <a:ext cx="0" cy="762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5724525" y="3521075"/>
              <a:ext cx="0" cy="10668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3667125" y="1022350"/>
              <a:ext cx="8382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3590925" y="2500313"/>
              <a:ext cx="1241425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en-US" altLang="zh-CN" sz="8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4733925" y="2606675"/>
              <a:ext cx="11430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4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zh-CN" sz="4000" b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4000" b="1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endParaRPr lang="en-US" altLang="zh-CN" sz="1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2524125" y="3063875"/>
              <a:ext cx="990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" name="Group 30"/>
            <p:cNvGrpSpPr>
              <a:grpSpLocks/>
            </p:cNvGrpSpPr>
            <p:nvPr/>
          </p:nvGrpSpPr>
          <p:grpSpPr bwMode="auto">
            <a:xfrm>
              <a:off x="2447925" y="2271713"/>
              <a:ext cx="839788" cy="723900"/>
              <a:chOff x="1344" y="1661"/>
              <a:chExt cx="392" cy="456"/>
            </a:xfrm>
          </p:grpSpPr>
          <p:sp>
            <p:nvSpPr>
              <p:cNvPr id="28" name="Text Box 31"/>
              <p:cNvSpPr txBox="1">
                <a:spLocks noChangeArrowheads="1"/>
              </p:cNvSpPr>
              <p:nvPr/>
            </p:nvSpPr>
            <p:spPr bwMode="auto">
              <a:xfrm>
                <a:off x="1344" y="1675"/>
                <a:ext cx="39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08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4000" b="1" i="1">
                    <a:latin typeface="Times New Roman" panose="02020603050405020304" pitchFamily="18" charset="0"/>
                    <a:sym typeface="Symbol" panose="05050102010706020507" pitchFamily="18" charset="2"/>
                  </a:rPr>
                  <a:t>X </a:t>
                </a:r>
                <a:r>
                  <a:rPr lang="en-US" altLang="zh-CN" sz="4000" b="1" i="1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endParaRPr lang="en-US" altLang="zh-CN" sz="1800" b="1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1516" y="1661"/>
                <a:ext cx="20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3399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chemeClr val="tx1"/>
                    </a:solidFill>
                    <a:miter lim="800000"/>
                    <a:headEnd type="none" w="sm" len="sm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3600" b="1" i="1">
                    <a:latin typeface="Times New Roman" panose="02020603050405020304" pitchFamily="18" charset="0"/>
                  </a:rPr>
                  <a:t>"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>
            <a:extLst>
              <a:ext uri="{FF2B5EF4-FFF2-40B4-BE49-F238E27FC236}">
                <a16:creationId xmlns:a16="http://schemas.microsoft.com/office/drawing/2014/main" id="{6E0F50A9-52D4-4DB2-9240-4A2BAD9F8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038" y="125413"/>
            <a:ext cx="9145140" cy="495275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轴超瞬态电抗    及其表示式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221D5CC-7C70-4EA2-A1B3-4A3124AFE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87228"/>
              </p:ext>
            </p:extLst>
          </p:nvPr>
        </p:nvGraphicFramePr>
        <p:xfrm>
          <a:off x="5049521" y="-27384"/>
          <a:ext cx="854462" cy="7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4" imgW="177480" imgH="215640" progId="Equation.DSMT4">
                  <p:embed/>
                </p:oleObj>
              </mc:Choice>
              <mc:Fallback>
                <p:oleObj name="Equation" r:id="rId4" imgW="177480" imgH="2156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221D5CC-7C70-4EA2-A1B3-4A3124AFE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9521" y="-27384"/>
                        <a:ext cx="854462" cy="79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12776"/>
            <a:ext cx="8280400" cy="2674640"/>
          </a:xfrm>
          <a:noFill/>
        </p:spPr>
        <p:txBody>
          <a:bodyPr/>
          <a:lstStyle/>
          <a:p>
            <a:pPr eaLnBrk="1" hangingPunct="1"/>
            <a:r>
              <a:rPr lang="en-US" altLang="zh-CN" b="1" dirty="0" err="1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="1" dirty="0" err="1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en-US" b="1" baseline="-25000" dirty="0" err="1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="1" dirty="0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en-US" b="1" dirty="0" err="1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"</a:t>
            </a:r>
            <a:r>
              <a:rPr lang="en-US" altLang="en-US" b="1" baseline="-25000" dirty="0" err="1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="1" dirty="0">
                <a:solidFill>
                  <a:srgbClr val="180DF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180DF1"/>
                </a:solidFill>
              </a:rPr>
              <a:t>大小比较</a:t>
            </a:r>
          </a:p>
          <a:p>
            <a:pPr lvl="1" eaLnBrk="1" hangingPunct="1"/>
            <a:r>
              <a:rPr lang="zh-CN" altLang="en-US" b="1" dirty="0"/>
              <a:t>阻尼绕组在直轴所起的作用比在交轴所起的作用为大，故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较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"</a:t>
            </a:r>
            <a:r>
              <a:rPr lang="en-US" alt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略大</a:t>
            </a:r>
          </a:p>
          <a:p>
            <a:pPr lvl="1" eaLnBrk="1" hangingPunct="1"/>
            <a:r>
              <a:rPr lang="zh-CN" altLang="en-US" b="1" dirty="0"/>
              <a:t>在由整块铁芯起阻尼作用的</a:t>
            </a:r>
            <a:r>
              <a:rPr lang="zh-CN" altLang="en-US" b="1" dirty="0">
                <a:solidFill>
                  <a:srgbClr val="FF0000"/>
                </a:solidFill>
              </a:rPr>
              <a:t>隐极式电机</a:t>
            </a:r>
            <a:r>
              <a:rPr lang="zh-CN" altLang="en-US" b="1" dirty="0"/>
              <a:t>中，便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"</a:t>
            </a:r>
            <a:r>
              <a:rPr lang="en-US" alt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0000"/>
                </a:solidFill>
              </a:rPr>
              <a:t>和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alt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近似相等</a:t>
            </a:r>
          </a:p>
        </p:txBody>
      </p:sp>
    </p:spTree>
    <p:extLst>
      <p:ext uri="{BB962C8B-B14F-4D97-AF65-F5344CB8AC3E}">
        <p14:creationId xmlns:p14="http://schemas.microsoft.com/office/powerpoint/2010/main" val="411455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3813" name="Object 5">
            <a:extLst>
              <a:ext uri="{FF2B5EF4-FFF2-40B4-BE49-F238E27FC236}">
                <a16:creationId xmlns:a16="http://schemas.microsoft.com/office/drawing/2014/main" id="{4435C25D-FBA8-41A2-BBCA-2C825713E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54604"/>
              </p:ext>
            </p:extLst>
          </p:nvPr>
        </p:nvGraphicFramePr>
        <p:xfrm>
          <a:off x="2484438" y="2538512"/>
          <a:ext cx="43926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r:id="rId4" imgW="2273300" imgH="533400" progId="Equation.3">
                  <p:embed/>
                </p:oleObj>
              </mc:Choice>
              <mc:Fallback>
                <p:oleObj r:id="rId4" imgW="2273300" imgH="533400" progId="Equation.3">
                  <p:embed/>
                  <p:pic>
                    <p:nvPicPr>
                      <p:cNvPr id="503813" name="Object 5">
                        <a:extLst>
                          <a:ext uri="{FF2B5EF4-FFF2-40B4-BE49-F238E27FC236}">
                            <a16:creationId xmlns:a16="http://schemas.microsoft.com/office/drawing/2014/main" id="{4435C25D-FBA8-41A2-BBCA-2C825713E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38512"/>
                        <a:ext cx="439261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2">
            <a:extLst>
              <a:ext uri="{FF2B5EF4-FFF2-40B4-BE49-F238E27FC236}">
                <a16:creationId xmlns:a16="http://schemas.microsoft.com/office/drawing/2014/main" id="{1E743C47-E798-4D08-8F3A-2DD7CDC7F7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856662" cy="648246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瞬态电抗与负序电抗间的关系</a:t>
            </a:r>
            <a:endParaRPr lang="en-US" altLang="zh-CN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3821" name="Rectangle 13">
            <a:extLst>
              <a:ext uri="{FF2B5EF4-FFF2-40B4-BE49-F238E27FC236}">
                <a16:creationId xmlns:a16="http://schemas.microsoft.com/office/drawing/2014/main" id="{E28AB39D-429D-452F-968C-E34696A47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36712"/>
            <a:ext cx="87852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 对于</a:t>
            </a:r>
            <a:r>
              <a:rPr lang="zh-CN" altLang="en-US" sz="28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序电流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，其电枢磁场与转子绕组有</a:t>
            </a:r>
            <a:r>
              <a:rPr lang="en-US" altLang="zh-CN" sz="28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i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 baseline="-250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相对运动，在转子绕组中感应电势产生电流。由于磁链不能突变，即类似短路时情况</a:t>
            </a:r>
          </a:p>
        </p:txBody>
      </p:sp>
      <p:sp>
        <p:nvSpPr>
          <p:cNvPr id="503822" name="Rectangle 14">
            <a:extLst>
              <a:ext uri="{FF2B5EF4-FFF2-40B4-BE49-F238E27FC236}">
                <a16:creationId xmlns:a16="http://schemas.microsoft.com/office/drawing/2014/main" id="{FC38B066-5F3A-4FAA-98E4-0534F8A58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2159099"/>
            <a:ext cx="34988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90000"/>
              </a:lnSpc>
              <a:buFontTx/>
              <a:buAutoNum type="arabicPeriod"/>
            </a:pPr>
            <a:r>
              <a:rPr lang="zh-CN" altLang="en-US" sz="280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外施负序电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51" y="3861048"/>
            <a:ext cx="8961999" cy="24617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3815" name="Object 7">
            <a:extLst>
              <a:ext uri="{FF2B5EF4-FFF2-40B4-BE49-F238E27FC236}">
                <a16:creationId xmlns:a16="http://schemas.microsoft.com/office/drawing/2014/main" id="{2A3E1744-BD6B-4244-B837-9312B814A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72164"/>
              </p:ext>
            </p:extLst>
          </p:nvPr>
        </p:nvGraphicFramePr>
        <p:xfrm>
          <a:off x="2053223" y="2177628"/>
          <a:ext cx="62642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r:id="rId4" imgW="3340100" imgH="533400" progId="Equation.3">
                  <p:embed/>
                </p:oleObj>
              </mc:Choice>
              <mc:Fallback>
                <p:oleObj r:id="rId4" imgW="3340100" imgH="533400" progId="Equation.3">
                  <p:embed/>
                  <p:pic>
                    <p:nvPicPr>
                      <p:cNvPr id="503815" name="Object 7">
                        <a:extLst>
                          <a:ext uri="{FF2B5EF4-FFF2-40B4-BE49-F238E27FC236}">
                            <a16:creationId xmlns:a16="http://schemas.microsoft.com/office/drawing/2014/main" id="{2A3E1744-BD6B-4244-B837-9312B814A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23" y="2177628"/>
                        <a:ext cx="62642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7" name="Object 9">
            <a:extLst>
              <a:ext uri="{FF2B5EF4-FFF2-40B4-BE49-F238E27FC236}">
                <a16:creationId xmlns:a16="http://schemas.microsoft.com/office/drawing/2014/main" id="{61A775E6-CABD-4CAB-9F2D-F35B9FA96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84952"/>
              </p:ext>
            </p:extLst>
          </p:nvPr>
        </p:nvGraphicFramePr>
        <p:xfrm>
          <a:off x="6445836" y="3821981"/>
          <a:ext cx="16764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6" imgW="774364" imgH="304668" progId="Equation.3">
                  <p:embed/>
                </p:oleObj>
              </mc:Choice>
              <mc:Fallback>
                <p:oleObj r:id="rId6" imgW="774364" imgH="304668" progId="Equation.3">
                  <p:embed/>
                  <p:pic>
                    <p:nvPicPr>
                      <p:cNvPr id="503817" name="Object 9">
                        <a:extLst>
                          <a:ext uri="{FF2B5EF4-FFF2-40B4-BE49-F238E27FC236}">
                            <a16:creationId xmlns:a16="http://schemas.microsoft.com/office/drawing/2014/main" id="{61A775E6-CABD-4CAB-9F2D-F35B9FA96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836" y="3821981"/>
                        <a:ext cx="16764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8" name="Text Box 10">
            <a:extLst>
              <a:ext uri="{FF2B5EF4-FFF2-40B4-BE49-F238E27FC236}">
                <a16:creationId xmlns:a16="http://schemas.microsoft.com/office/drawing/2014/main" id="{8BE2F6E9-A6EA-4A07-913C-1E0E4D127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4086" y="448396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两相短路时</a:t>
            </a:r>
          </a:p>
        </p:txBody>
      </p:sp>
      <p:sp>
        <p:nvSpPr>
          <p:cNvPr id="22534" name="Rectangle 12">
            <a:extLst>
              <a:ext uri="{FF2B5EF4-FFF2-40B4-BE49-F238E27FC236}">
                <a16:creationId xmlns:a16="http://schemas.microsoft.com/office/drawing/2014/main" id="{1E743C47-E798-4D08-8F3A-2DD7CDC7F7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856662" cy="648246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瞬态电抗与负序电抗间的关系</a:t>
            </a:r>
            <a:endParaRPr lang="en-US" altLang="zh-CN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3823" name="Rectangle 15">
            <a:extLst>
              <a:ext uri="{FF2B5EF4-FFF2-40B4-BE49-F238E27FC236}">
                <a16:creationId xmlns:a16="http://schemas.microsoft.com/office/drawing/2014/main" id="{DB34749A-720A-4246-8D8A-6A14A7FF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772816"/>
            <a:ext cx="648299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90000"/>
              </a:lnSpc>
              <a:buFontTx/>
              <a:buAutoNum type="arabicPeriod" startAt="2"/>
            </a:pPr>
            <a:r>
              <a:rPr lang="zh-CN" altLang="en-US" sz="280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外接电抗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i="1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80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很大）施加负序电压</a:t>
            </a:r>
          </a:p>
        </p:txBody>
      </p:sp>
      <p:sp>
        <p:nvSpPr>
          <p:cNvPr id="503824" name="Rectangle 16">
            <a:extLst>
              <a:ext uri="{FF2B5EF4-FFF2-40B4-BE49-F238E27FC236}">
                <a16:creationId xmlns:a16="http://schemas.microsoft.com/office/drawing/2014/main" id="{E32B9035-1301-46EF-A0D5-DAFEAAF11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191" y="3907706"/>
            <a:ext cx="5476307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80000"/>
              </a:lnSpc>
              <a:buFontTx/>
              <a:buAutoNum type="arabicPeriod" startAt="3"/>
            </a:pPr>
            <a:r>
              <a:rPr lang="zh-CN" altLang="en-US" sz="280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接电抗 </a:t>
            </a:r>
            <a:r>
              <a:rPr lang="en-US" altLang="zh-CN" sz="280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i="1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 </a:t>
            </a:r>
            <a:r>
              <a:rPr lang="zh-CN" altLang="en-US" sz="280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负序电抗相当时</a:t>
            </a:r>
          </a:p>
        </p:txBody>
      </p:sp>
    </p:spTree>
    <p:extLst>
      <p:ext uri="{BB962C8B-B14F-4D97-AF65-F5344CB8AC3E}">
        <p14:creationId xmlns:p14="http://schemas.microsoft.com/office/powerpoint/2010/main" val="26906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8" grpId="0"/>
      <p:bldP spid="503823" grpId="0"/>
      <p:bldP spid="5038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Rectangle 3">
            <a:extLst>
              <a:ext uri="{FF2B5EF4-FFF2-40B4-BE49-F238E27FC236}">
                <a16:creationId xmlns:a16="http://schemas.microsoft.com/office/drawing/2014/main" id="{499BEFB0-A450-4DCE-9B9B-124E6FFACE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81074"/>
            <a:ext cx="8640762" cy="4320133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验方法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4388" indent="-457200" eaLnBrk="1" hangingPunct="1">
              <a:buClr>
                <a:srgbClr val="0000FF"/>
              </a:buClr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子绕组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相开路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另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相串联并外施一单相低压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电源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两相短路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，使定子电流不大于额定值；</a:t>
            </a:r>
            <a:r>
              <a:rPr lang="zh-CN" altLang="en-US" sz="2800" b="1" dirty="0" smtClean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励磁绕组</a:t>
            </a:r>
            <a:r>
              <a:rPr lang="zh-CN" altLang="en-US" sz="2800" b="1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电流表</a:t>
            </a:r>
            <a:r>
              <a:rPr lang="zh-CN" altLang="en-US" sz="2800" b="1" dirty="0" smtClean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短接。</a:t>
            </a:r>
            <a:endParaRPr lang="en-US" altLang="zh-CN" sz="2800" b="1" dirty="0">
              <a:solidFill>
                <a:srgbClr val="008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7188" indent="0" eaLnBrk="1" hangingPunct="1">
              <a:buClr>
                <a:srgbClr val="0000FF"/>
              </a:buClr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zh-CN" altLang="en-US" sz="2800" b="1" dirty="0" smtClean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</a:t>
            </a:r>
            <a:r>
              <a:rPr lang="zh-CN" altLang="en-US" sz="2800" b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为脉振</a:t>
            </a:r>
            <a:r>
              <a:rPr lang="zh-CN" altLang="en-US" sz="2800" b="1" dirty="0" smtClean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场</a:t>
            </a:r>
            <a:endParaRPr lang="en-US" altLang="zh-CN" sz="2800" b="1" dirty="0" smtClean="0">
              <a:solidFill>
                <a:srgbClr val="180DF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4388" indent="-457200" eaLnBrk="1" hangingPunct="1">
              <a:buClr>
                <a:srgbClr val="0000FF"/>
              </a:buClr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动转子，定子电流和转子电流均将变化，记下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子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施电压和定子电流的最大值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ax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最小值</a:t>
            </a:r>
            <a:r>
              <a:rPr lang="en-US" altLang="zh-CN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in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7188" indent="0" eaLnBrk="1" hangingPunct="1">
              <a:buClr>
                <a:srgbClr val="0000FF"/>
              </a:buClr>
              <a:buNone/>
            </a:pPr>
            <a:endParaRPr lang="en-US" altLang="zh-CN" sz="2800" b="1" dirty="0" smtClean="0">
              <a:solidFill>
                <a:srgbClr val="180DF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7188" indent="0" eaLnBrk="1" hangingPunct="1">
              <a:buClr>
                <a:srgbClr val="0000FF"/>
              </a:buClr>
              <a:buNone/>
            </a:pPr>
            <a:endParaRPr lang="zh-CN" altLang="en-US" sz="2800" b="1" dirty="0">
              <a:solidFill>
                <a:srgbClr val="180DF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8" name="Rectangle 9">
            <a:extLst>
              <a:ext uri="{FF2B5EF4-FFF2-40B4-BE49-F238E27FC236}">
                <a16:creationId xmlns:a16="http://schemas.microsoft.com/office/drawing/2014/main" id="{16321136-9F5D-4789-A4E5-78C471915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4978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I  </a:t>
            </a:r>
            <a:r>
              <a:rPr lang="zh-CN" altLang="en-US" sz="44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法测定瞬态电抗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4A29104-4ADD-44D7-B38D-34151AB18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99734"/>
              </p:ext>
            </p:extLst>
          </p:nvPr>
        </p:nvGraphicFramePr>
        <p:xfrm>
          <a:off x="3203848" y="4581128"/>
          <a:ext cx="17430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4" imgW="723586" imgH="888614" progId="Equation.DSMT4">
                  <p:embed/>
                </p:oleObj>
              </mc:Choice>
              <mc:Fallback>
                <p:oleObj name="Equation" r:id="rId4" imgW="723586" imgH="888614" progId="Equation.DSMT4">
                  <p:embed/>
                  <p:pic>
                    <p:nvPicPr>
                      <p:cNvPr id="504837" name="Object 5">
                        <a:extLst>
                          <a:ext uri="{FF2B5EF4-FFF2-40B4-BE49-F238E27FC236}">
                            <a16:creationId xmlns:a16="http://schemas.microsoft.com/office/drawing/2014/main" id="{F4A29104-4ADD-44D7-B38D-34151AB18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581128"/>
                        <a:ext cx="1743075" cy="2133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83F7495E-5187-43D0-8429-27465F96B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284" y="4599546"/>
            <a:ext cx="31878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转子无阻尼绕组，则测出的是瞬态电抗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39997031-BE9C-496A-A816-F0E4A2ADD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11937"/>
              </p:ext>
            </p:extLst>
          </p:nvPr>
        </p:nvGraphicFramePr>
        <p:xfrm>
          <a:off x="6280356" y="5402643"/>
          <a:ext cx="1295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504839" name="Object 7">
                        <a:extLst>
                          <a:ext uri="{FF2B5EF4-FFF2-40B4-BE49-F238E27FC236}">
                            <a16:creationId xmlns:a16="http://schemas.microsoft.com/office/drawing/2014/main" id="{39997031-BE9C-496A-A816-F0E4A2ADD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356" y="5402643"/>
                        <a:ext cx="12954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Rectangle 3">
            <a:extLst>
              <a:ext uri="{FF2B5EF4-FFF2-40B4-BE49-F238E27FC236}">
                <a16:creationId xmlns:a16="http://schemas.microsoft.com/office/drawing/2014/main" id="{499BEFB0-A450-4DCE-9B9B-124E6FFACE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640762" cy="1583829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zh-CN" altLang="en-US" sz="2800" b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到转子直轴时，转子绕组中的感应电流最大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800" b="1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子电流最大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当转至转子交轴时，转子绕组中的感应电流最小，定子电流最小 </a:t>
            </a:r>
          </a:p>
        </p:txBody>
      </p:sp>
      <p:graphicFrame>
        <p:nvGraphicFramePr>
          <p:cNvPr id="504837" name="Object 5">
            <a:extLst>
              <a:ext uri="{FF2B5EF4-FFF2-40B4-BE49-F238E27FC236}">
                <a16:creationId xmlns:a16="http://schemas.microsoft.com/office/drawing/2014/main" id="{F4A29104-4ADD-44D7-B38D-34151AB18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84603"/>
              </p:ext>
            </p:extLst>
          </p:nvPr>
        </p:nvGraphicFramePr>
        <p:xfrm>
          <a:off x="6228184" y="2924944"/>
          <a:ext cx="17430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723586" imgH="888614" progId="Equation.DSMT4">
                  <p:embed/>
                </p:oleObj>
              </mc:Choice>
              <mc:Fallback>
                <p:oleObj name="Equation" r:id="rId4" imgW="723586" imgH="888614" progId="Equation.DSMT4">
                  <p:embed/>
                  <p:pic>
                    <p:nvPicPr>
                      <p:cNvPr id="504837" name="Object 5">
                        <a:extLst>
                          <a:ext uri="{FF2B5EF4-FFF2-40B4-BE49-F238E27FC236}">
                            <a16:creationId xmlns:a16="http://schemas.microsoft.com/office/drawing/2014/main" id="{F4A29104-4ADD-44D7-B38D-34151AB18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924944"/>
                        <a:ext cx="17430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8" name="Text Box 6">
            <a:extLst>
              <a:ext uri="{FF2B5EF4-FFF2-40B4-BE49-F238E27FC236}">
                <a16:creationId xmlns:a16="http://schemas.microsoft.com/office/drawing/2014/main" id="{83F7495E-5187-43D0-8429-27465F96B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3356992"/>
            <a:ext cx="31878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转子无阻尼绕组，则测出的是瞬态电抗</a:t>
            </a:r>
          </a:p>
        </p:txBody>
      </p:sp>
      <p:graphicFrame>
        <p:nvGraphicFramePr>
          <p:cNvPr id="504839" name="Object 7">
            <a:extLst>
              <a:ext uri="{FF2B5EF4-FFF2-40B4-BE49-F238E27FC236}">
                <a16:creationId xmlns:a16="http://schemas.microsoft.com/office/drawing/2014/main" id="{39997031-BE9C-496A-A816-F0E4A2ADD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23992"/>
              </p:ext>
            </p:extLst>
          </p:nvPr>
        </p:nvGraphicFramePr>
        <p:xfrm>
          <a:off x="1979712" y="4160089"/>
          <a:ext cx="1295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504839" name="Object 7">
                        <a:extLst>
                          <a:ext uri="{FF2B5EF4-FFF2-40B4-BE49-F238E27FC236}">
                            <a16:creationId xmlns:a16="http://schemas.microsoft.com/office/drawing/2014/main" id="{39997031-BE9C-496A-A816-F0E4A2ADD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160089"/>
                        <a:ext cx="12954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9">
            <a:extLst>
              <a:ext uri="{FF2B5EF4-FFF2-40B4-BE49-F238E27FC236}">
                <a16:creationId xmlns:a16="http://schemas.microsoft.com/office/drawing/2014/main" id="{16321136-9F5D-4789-A4E5-78C471915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4978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I  </a:t>
            </a:r>
            <a:r>
              <a:rPr lang="zh-CN" altLang="en-US" sz="440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静止法测定瞬态电抗</a:t>
            </a:r>
          </a:p>
        </p:txBody>
      </p:sp>
    </p:spTree>
    <p:extLst>
      <p:ext uri="{BB962C8B-B14F-4D97-AF65-F5344CB8AC3E}">
        <p14:creationId xmlns:p14="http://schemas.microsoft.com/office/powerpoint/2010/main" val="71359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9E40045-7400-4086-BB8A-3407D16CFF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8229600" cy="710729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6101" name="Rectangle 5">
            <a:extLst>
              <a:ext uri="{FF2B5EF4-FFF2-40B4-BE49-F238E27FC236}">
                <a16:creationId xmlns:a16="http://schemas.microsoft.com/office/drawing/2014/main" id="{120CCC14-2493-4E18-BC4B-3E2CF4EFD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然短路的影响</a:t>
            </a:r>
          </a:p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绕组出现很大的冲击电流，峰值可达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以上额定电流</a:t>
            </a:r>
          </a:p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None/>
            </a:pP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电机内产生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大的电磁力和电磁转矩</a:t>
            </a:r>
          </a:p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None/>
            </a:pP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能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损坏绕组端部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或使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轴发生有害变形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破坏电网的稳定运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9" name="Rectangle 3">
            <a:extLst>
              <a:ext uri="{FF2B5EF4-FFF2-40B4-BE49-F238E27FC236}">
                <a16:creationId xmlns:a16="http://schemas.microsoft.com/office/drawing/2014/main" id="{805F3029-2022-4D91-8A93-7F0F85961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初瞬，定子电流中的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流分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短路时的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链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关（保持短路后磁链守恒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F1120D"/>
              </a:buClr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时，短路绕组与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轴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合，则磁链</a:t>
            </a:r>
          </a:p>
          <a:p>
            <a:pPr eaLnBrk="1" hangingPunct="1">
              <a:buClr>
                <a:srgbClr val="F1120D"/>
              </a:buClr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时，短路绕组与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轴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合，则磁链</a:t>
            </a:r>
          </a:p>
        </p:txBody>
      </p:sp>
      <p:graphicFrame>
        <p:nvGraphicFramePr>
          <p:cNvPr id="505860" name="Object 4">
            <a:extLst>
              <a:ext uri="{FF2B5EF4-FFF2-40B4-BE49-F238E27FC236}">
                <a16:creationId xmlns:a16="http://schemas.microsoft.com/office/drawing/2014/main" id="{F2C997EF-AFCD-4651-9668-994E907BA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99799"/>
              </p:ext>
            </p:extLst>
          </p:nvPr>
        </p:nvGraphicFramePr>
        <p:xfrm>
          <a:off x="7164288" y="3084075"/>
          <a:ext cx="977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4" imgW="431613" imgH="228501" progId="Equation.3">
                  <p:embed/>
                </p:oleObj>
              </mc:Choice>
              <mc:Fallback>
                <p:oleObj name="Equation" r:id="rId4" imgW="431613" imgH="228501" progId="Equation.3">
                  <p:embed/>
                  <p:pic>
                    <p:nvPicPr>
                      <p:cNvPr id="505860" name="Object 4">
                        <a:extLst>
                          <a:ext uri="{FF2B5EF4-FFF2-40B4-BE49-F238E27FC236}">
                            <a16:creationId xmlns:a16="http://schemas.microsoft.com/office/drawing/2014/main" id="{F2C997EF-AFCD-4651-9668-994E907BA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084075"/>
                        <a:ext cx="977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1" name="Object 5">
            <a:extLst>
              <a:ext uri="{FF2B5EF4-FFF2-40B4-BE49-F238E27FC236}">
                <a16:creationId xmlns:a16="http://schemas.microsoft.com/office/drawing/2014/main" id="{B2E007DE-24D0-469B-B8BE-C200C2C00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18094"/>
              </p:ext>
            </p:extLst>
          </p:nvPr>
        </p:nvGraphicFramePr>
        <p:xfrm>
          <a:off x="7164288" y="3579873"/>
          <a:ext cx="1409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6" imgW="622030" imgH="228501" progId="Equation.3">
                  <p:embed/>
                </p:oleObj>
              </mc:Choice>
              <mc:Fallback>
                <p:oleObj name="Equation" r:id="rId6" imgW="622030" imgH="228501" progId="Equation.3">
                  <p:embed/>
                  <p:pic>
                    <p:nvPicPr>
                      <p:cNvPr id="505861" name="Object 5">
                        <a:extLst>
                          <a:ext uri="{FF2B5EF4-FFF2-40B4-BE49-F238E27FC236}">
                            <a16:creationId xmlns:a16="http://schemas.microsoft.com/office/drawing/2014/main" id="{B2E007DE-24D0-469B-B8BE-C200C2C00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579873"/>
                        <a:ext cx="1409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2" name="Text Box 6">
            <a:extLst>
              <a:ext uri="{FF2B5EF4-FFF2-40B4-BE49-F238E27FC236}">
                <a16:creationId xmlns:a16="http://schemas.microsoft.com/office/drawing/2014/main" id="{FDFD6A1F-B254-4228-A16D-A822EF946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149725"/>
            <a:ext cx="84963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US" altLang="zh-CN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应的短路电流中直流分类不相同，短路电流也不同。</a:t>
            </a:r>
          </a:p>
        </p:txBody>
      </p:sp>
      <p:sp>
        <p:nvSpPr>
          <p:cNvPr id="24582" name="Rectangle 7">
            <a:extLst>
              <a:ext uri="{FF2B5EF4-FFF2-40B4-BE49-F238E27FC236}">
                <a16:creationId xmlns:a16="http://schemas.microsoft.com/office/drawing/2014/main" id="{98E32D97-5F77-47B7-AC5C-F6893F3F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8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相突然短路电流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CF7CB04-7187-4029-BB64-D8C2C6BB33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431775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zh-CN" altLang="en-US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0</a:t>
            </a:r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= 0</a:t>
            </a:r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突然短路</a:t>
            </a:r>
          </a:p>
        </p:txBody>
      </p:sp>
      <p:sp>
        <p:nvSpPr>
          <p:cNvPr id="506883" name="Rectangle 3">
            <a:extLst>
              <a:ext uri="{FF2B5EF4-FFF2-40B4-BE49-F238E27FC236}">
                <a16:creationId xmlns:a16="http://schemas.microsoft.com/office/drawing/2014/main" id="{60C60870-47C5-4F3C-B714-E222BA12AE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07375" cy="4318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  <a:buClr>
                <a:srgbClr val="0000FF"/>
              </a:buClr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zh-CN" altLang="en-US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b="1" baseline="-30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en-US" altLang="zh-CN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0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i="1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b="1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滞后 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en-US" altLang="zh-CN" sz="24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6884" name="Text Box 4">
            <a:extLst>
              <a:ext uri="{FF2B5EF4-FFF2-40B4-BE49-F238E27FC236}">
                <a16:creationId xmlns:a16="http://schemas.microsoft.com/office/drawing/2014/main" id="{FEED5338-57DD-4112-99D0-7381B0C0A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2172695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电流中直流分量 </a:t>
            </a:r>
            <a:r>
              <a:rPr kumimoji="1"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sz="2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= 0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只有交流分量且 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endParaRPr lang="zh-CN" altLang="en-US" sz="2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06885" name="Object 5">
            <a:extLst>
              <a:ext uri="{FF2B5EF4-FFF2-40B4-BE49-F238E27FC236}">
                <a16:creationId xmlns:a16="http://schemas.microsoft.com/office/drawing/2014/main" id="{3571A069-7E38-40DA-9235-F12CD41C6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39844"/>
              </p:ext>
            </p:extLst>
          </p:nvPr>
        </p:nvGraphicFramePr>
        <p:xfrm>
          <a:off x="395288" y="3068638"/>
          <a:ext cx="4114800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Photo Editor 照片" r:id="rId4" imgW="3572374" imgH="2534004" progId="MSPhotoEd.3">
                  <p:embed/>
                </p:oleObj>
              </mc:Choice>
              <mc:Fallback>
                <p:oleObj name="Photo Editor 照片" r:id="rId4" imgW="3572374" imgH="2534004" progId="MSPhotoEd.3">
                  <p:embed/>
                  <p:pic>
                    <p:nvPicPr>
                      <p:cNvPr id="506885" name="Object 5">
                        <a:extLst>
                          <a:ext uri="{FF2B5EF4-FFF2-40B4-BE49-F238E27FC236}">
                            <a16:creationId xmlns:a16="http://schemas.microsoft.com/office/drawing/2014/main" id="{3571A069-7E38-40DA-9235-F12CD41C6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4114800" cy="29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7" name="Object 7">
            <a:extLst>
              <a:ext uri="{FF2B5EF4-FFF2-40B4-BE49-F238E27FC236}">
                <a16:creationId xmlns:a16="http://schemas.microsoft.com/office/drawing/2014/main" id="{960E4DF6-6445-4168-AB51-FD98B8860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3578"/>
              </p:ext>
            </p:extLst>
          </p:nvPr>
        </p:nvGraphicFramePr>
        <p:xfrm>
          <a:off x="4500563" y="2789238"/>
          <a:ext cx="4419600" cy="328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Photo Editor 照片" r:id="rId6" imgW="3734321" imgH="2771429" progId="MSPhotoEd.3">
                  <p:embed/>
                </p:oleObj>
              </mc:Choice>
              <mc:Fallback>
                <p:oleObj name="Photo Editor 照片" r:id="rId6" imgW="3734321" imgH="2771429" progId="MSPhotoEd.3">
                  <p:embed/>
                  <p:pic>
                    <p:nvPicPr>
                      <p:cNvPr id="506887" name="Object 7">
                        <a:extLst>
                          <a:ext uri="{FF2B5EF4-FFF2-40B4-BE49-F238E27FC236}">
                            <a16:creationId xmlns:a16="http://schemas.microsoft.com/office/drawing/2014/main" id="{960E4DF6-6445-4168-AB51-FD98B8860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89238"/>
                        <a:ext cx="4419600" cy="328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88" name="Text Box 8">
            <a:extLst>
              <a:ext uri="{FF2B5EF4-FFF2-40B4-BE49-F238E27FC236}">
                <a16:creationId xmlns:a16="http://schemas.microsoft.com/office/drawing/2014/main" id="{047FD3CD-847E-49C3-A6CA-33774A850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636838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绕组的影响</a:t>
            </a:r>
          </a:p>
        </p:txBody>
      </p:sp>
      <p:sp>
        <p:nvSpPr>
          <p:cNvPr id="506889" name="Line 9">
            <a:extLst>
              <a:ext uri="{FF2B5EF4-FFF2-40B4-BE49-F238E27FC236}">
                <a16:creationId xmlns:a16="http://schemas.microsoft.com/office/drawing/2014/main" id="{67669E3C-DC51-44E5-8164-4A13BA3616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9763" y="2865438"/>
            <a:ext cx="9144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6890" name="Line 10">
            <a:extLst>
              <a:ext uri="{FF2B5EF4-FFF2-40B4-BE49-F238E27FC236}">
                <a16:creationId xmlns:a16="http://schemas.microsoft.com/office/drawing/2014/main" id="{53273C81-8130-4D31-9DDA-765E7C0A1B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3429000"/>
            <a:ext cx="792163" cy="541338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6891" name="Line 11">
            <a:extLst>
              <a:ext uri="{FF2B5EF4-FFF2-40B4-BE49-F238E27FC236}">
                <a16:creationId xmlns:a16="http://schemas.microsoft.com/office/drawing/2014/main" id="{43644DFD-46B4-4B4C-A514-1D432AFEE0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9363" y="4005263"/>
            <a:ext cx="330200" cy="30797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6894" name="Rectangle 14">
            <a:extLst>
              <a:ext uri="{FF2B5EF4-FFF2-40B4-BE49-F238E27FC236}">
                <a16:creationId xmlns:a16="http://schemas.microsoft.com/office/drawing/2014/main" id="{0B7E0682-B34A-46D3-8845-0AA19AFD8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21310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励磁绕组的影响</a:t>
            </a:r>
          </a:p>
        </p:txBody>
      </p:sp>
      <p:sp>
        <p:nvSpPr>
          <p:cNvPr id="506895" name="Rectangle 15">
            <a:extLst>
              <a:ext uri="{FF2B5EF4-FFF2-40B4-BE49-F238E27FC236}">
                <a16:creationId xmlns:a16="http://schemas.microsoft.com/office/drawing/2014/main" id="{8FD53096-BC54-4D26-8BA5-DC7C71217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716338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抗的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build="p"/>
      <p:bldP spid="506884" grpId="0"/>
      <p:bldP spid="506888" grpId="0"/>
      <p:bldP spid="506894" grpId="0"/>
      <p:bldP spid="50689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1">
            <a:extLst>
              <a:ext uri="{FF2B5EF4-FFF2-40B4-BE49-F238E27FC236}">
                <a16:creationId xmlns:a16="http://schemas.microsoft.com/office/drawing/2014/main" id="{92629B38-02E4-4690-824F-BCCBE951C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01949"/>
              </p:ext>
            </p:extLst>
          </p:nvPr>
        </p:nvGraphicFramePr>
        <p:xfrm>
          <a:off x="235745" y="1301676"/>
          <a:ext cx="4114800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2" name="Photo Editor 照片" r:id="rId4" imgW="3572374" imgH="2534004" progId="MSPhotoEd.3">
                  <p:embed/>
                </p:oleObj>
              </mc:Choice>
              <mc:Fallback>
                <p:oleObj name="Photo Editor 照片" r:id="rId4" imgW="3572374" imgH="2534004" progId="MSPhotoEd.3">
                  <p:embed/>
                  <p:pic>
                    <p:nvPicPr>
                      <p:cNvPr id="26626" name="Object 11">
                        <a:extLst>
                          <a:ext uri="{FF2B5EF4-FFF2-40B4-BE49-F238E27FC236}">
                            <a16:creationId xmlns:a16="http://schemas.microsoft.com/office/drawing/2014/main" id="{92629B38-02E4-4690-824F-BCCBE951C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5" y="1301676"/>
                        <a:ext cx="4114800" cy="29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B8D7063F-77C3-44D8-BB76-38F513C22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92556"/>
              </p:ext>
            </p:extLst>
          </p:nvPr>
        </p:nvGraphicFramePr>
        <p:xfrm>
          <a:off x="4424363" y="939725"/>
          <a:ext cx="4419600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" name="Photo Editor 照片" r:id="rId6" imgW="3734321" imgH="2771429" progId="MSPhotoEd.3">
                  <p:embed/>
                </p:oleObj>
              </mc:Choice>
              <mc:Fallback>
                <p:oleObj name="Photo Editor 照片" r:id="rId6" imgW="3734321" imgH="2771429" progId="MSPhotoEd.3">
                  <p:embed/>
                  <p:pic>
                    <p:nvPicPr>
                      <p:cNvPr id="26627" name="Object 2">
                        <a:extLst>
                          <a:ext uri="{FF2B5EF4-FFF2-40B4-BE49-F238E27FC236}">
                            <a16:creationId xmlns:a16="http://schemas.microsoft.com/office/drawing/2014/main" id="{B8D7063F-77C3-44D8-BB76-38F513C22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939725"/>
                        <a:ext cx="4419600" cy="328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6" name="Object 4">
            <a:extLst>
              <a:ext uri="{FF2B5EF4-FFF2-40B4-BE49-F238E27FC236}">
                <a16:creationId xmlns:a16="http://schemas.microsoft.com/office/drawing/2014/main" id="{A4F8A4D9-CD7E-48BD-8360-2A40E2387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62753"/>
              </p:ext>
            </p:extLst>
          </p:nvPr>
        </p:nvGraphicFramePr>
        <p:xfrm>
          <a:off x="474777" y="3848708"/>
          <a:ext cx="826135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Equation" r:id="rId8" imgW="3327400" imgH="1117600" progId="Equation.DSMT4">
                  <p:embed/>
                </p:oleObj>
              </mc:Choice>
              <mc:Fallback>
                <p:oleObj name="Equation" r:id="rId8" imgW="3327400" imgH="1117600" progId="Equation.DSMT4">
                  <p:embed/>
                  <p:pic>
                    <p:nvPicPr>
                      <p:cNvPr id="540676" name="Object 4">
                        <a:extLst>
                          <a:ext uri="{FF2B5EF4-FFF2-40B4-BE49-F238E27FC236}">
                            <a16:creationId xmlns:a16="http://schemas.microsoft.com/office/drawing/2014/main" id="{A4F8A4D9-CD7E-48BD-8360-2A40E2387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77" y="3848708"/>
                        <a:ext cx="826135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>
            <a:extLst>
              <a:ext uri="{FF2B5EF4-FFF2-40B4-BE49-F238E27FC236}">
                <a16:creationId xmlns:a16="http://schemas.microsoft.com/office/drawing/2014/main" id="{967ACBE1-F34C-4D29-8E30-D5CC8CA2E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787548"/>
            <a:ext cx="233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绕组的影响</a:t>
            </a:r>
          </a:p>
        </p:txBody>
      </p:sp>
      <p:sp>
        <p:nvSpPr>
          <p:cNvPr id="26630" name="Line 6">
            <a:extLst>
              <a:ext uri="{FF2B5EF4-FFF2-40B4-BE49-F238E27FC236}">
                <a16:creationId xmlns:a16="http://schemas.microsoft.com/office/drawing/2014/main" id="{F7AB9AD7-50E9-430D-912F-10876F8F75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9763" y="1016148"/>
            <a:ext cx="9144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1" name="Line 7">
            <a:extLst>
              <a:ext uri="{FF2B5EF4-FFF2-40B4-BE49-F238E27FC236}">
                <a16:creationId xmlns:a16="http://schemas.microsoft.com/office/drawing/2014/main" id="{81AB9458-5702-440F-AA13-BA784D955B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1579711"/>
            <a:ext cx="792163" cy="54133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Line 8">
            <a:extLst>
              <a:ext uri="{FF2B5EF4-FFF2-40B4-BE49-F238E27FC236}">
                <a16:creationId xmlns:a16="http://schemas.microsoft.com/office/drawing/2014/main" id="{DB721FE3-C11A-46BC-A6D9-834B4BCFF2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9363" y="2155973"/>
            <a:ext cx="330200" cy="30797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B211A0D9-E6A6-4455-9027-BD21C27D8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363811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励磁绕组的影响</a:t>
            </a:r>
          </a:p>
        </p:txBody>
      </p:sp>
      <p:sp>
        <p:nvSpPr>
          <p:cNvPr id="26634" name="Rectangle 10">
            <a:extLst>
              <a:ext uri="{FF2B5EF4-FFF2-40B4-BE49-F238E27FC236}">
                <a16:creationId xmlns:a16="http://schemas.microsoft.com/office/drawing/2014/main" id="{C8CDDCB0-D85C-424A-AA34-F616C7814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867048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抗的作用</a:t>
            </a:r>
          </a:p>
        </p:txBody>
      </p:sp>
      <p:sp>
        <p:nvSpPr>
          <p:cNvPr id="26635" name="Rectangle 14">
            <a:extLst>
              <a:ext uri="{FF2B5EF4-FFF2-40B4-BE49-F238E27FC236}">
                <a16:creationId xmlns:a16="http://schemas.microsoft.com/office/drawing/2014/main" id="{ADA66A44-C350-4ED9-A2A6-6D3B5B856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03783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zh-CN" altLang="en-US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= 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突然短路</a:t>
            </a:r>
          </a:p>
        </p:txBody>
      </p:sp>
      <p:sp>
        <p:nvSpPr>
          <p:cNvPr id="2" name="矩形 1"/>
          <p:cNvSpPr/>
          <p:nvPr/>
        </p:nvSpPr>
        <p:spPr>
          <a:xfrm>
            <a:off x="3917827" y="6213882"/>
            <a:ext cx="3603872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D3300"/>
                </a:solidFill>
              </a:rPr>
              <a:t>E</a:t>
            </a:r>
            <a:r>
              <a:rPr lang="en-US" altLang="zh-CN" sz="1800" dirty="0">
                <a:solidFill>
                  <a:srgbClr val="CD3300"/>
                </a:solidFill>
              </a:rPr>
              <a:t>0m</a:t>
            </a:r>
            <a:r>
              <a:rPr lang="en-US" altLang="zh-CN" dirty="0">
                <a:solidFill>
                  <a:srgbClr val="CD3300"/>
                </a:solidFill>
              </a:rPr>
              <a:t>—</a:t>
            </a:r>
            <a:r>
              <a:rPr lang="zh-CN" altLang="en-US" b="0" dirty="0">
                <a:solidFill>
                  <a:srgbClr val="CD33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空载电势的振幅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14">
            <a:extLst>
              <a:ext uri="{FF2B5EF4-FFF2-40B4-BE49-F238E27FC236}">
                <a16:creationId xmlns:a16="http://schemas.microsoft.com/office/drawing/2014/main" id="{ADA66A44-C350-4ED9-A2A6-6D3B5B856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03783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zh-CN" altLang="en-US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= 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突然短路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1052736"/>
            <a:ext cx="6989565" cy="2926162"/>
          </a:xfrm>
          <a:prstGeom prst="rect">
            <a:avLst/>
          </a:prstGeom>
        </p:spPr>
      </p:pic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A4F8A4D9-CD7E-48BD-8360-2A40E2387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99923"/>
              </p:ext>
            </p:extLst>
          </p:nvPr>
        </p:nvGraphicFramePr>
        <p:xfrm>
          <a:off x="827584" y="4221088"/>
          <a:ext cx="76946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3098520" imgH="558720" progId="Equation.DSMT4">
                  <p:embed/>
                </p:oleObj>
              </mc:Choice>
              <mc:Fallback>
                <p:oleObj name="Equation" r:id="rId5" imgW="3098520" imgH="558720" progId="Equation.DSMT4">
                  <p:embed/>
                  <p:pic>
                    <p:nvPicPr>
                      <p:cNvPr id="540676" name="Object 4">
                        <a:extLst>
                          <a:ext uri="{FF2B5EF4-FFF2-40B4-BE49-F238E27FC236}">
                            <a16:creationId xmlns:a16="http://schemas.microsoft.com/office/drawing/2014/main" id="{A4F8A4D9-CD7E-48BD-8360-2A40E2387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21088"/>
                        <a:ext cx="76946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57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04BB337-361B-4778-9133-7281F7FD9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431775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zh-CN" altLang="en-US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0</a:t>
            </a:r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= </a:t>
            </a:r>
            <a:r>
              <a:rPr lang="zh-CN" altLang="en-US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max</a:t>
            </a:r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突然短路</a:t>
            </a:r>
          </a:p>
        </p:txBody>
      </p:sp>
      <p:sp>
        <p:nvSpPr>
          <p:cNvPr id="539669" name="Rectangle 21">
            <a:extLst>
              <a:ext uri="{FF2B5EF4-FFF2-40B4-BE49-F238E27FC236}">
                <a16:creationId xmlns:a16="http://schemas.microsoft.com/office/drawing/2014/main" id="{4672070E-2D3F-49B8-AFDA-1C0B3F1759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" y="892799"/>
            <a:ext cx="8915400" cy="1309063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FF"/>
              </a:buClr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条件：当</a:t>
            </a:r>
            <a:r>
              <a:rPr lang="en-US" altLang="zh-CN" sz="2800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</a:t>
            </a:r>
            <a:r>
              <a:rPr lang="en-US" altLang="zh-CN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绕组电流必须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持为零</a:t>
            </a:r>
            <a:endParaRPr lang="en-US" altLang="zh-CN" sz="2800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r" eaLnBrk="1" hangingPunct="1">
              <a:lnSpc>
                <a:spcPct val="90000"/>
              </a:lnSpc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800" b="1" dirty="0">
                <a:solidFill>
                  <a:srgbClr val="180DF1"/>
                </a:solidFill>
              </a:rPr>
              <a:t>空载时短路</a:t>
            </a:r>
            <a:r>
              <a:rPr lang="zh-CN" altLang="en-US" sz="2800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539670" name="Rectangle 22">
            <a:extLst>
              <a:ext uri="{FF2B5EF4-FFF2-40B4-BE49-F238E27FC236}">
                <a16:creationId xmlns:a16="http://schemas.microsoft.com/office/drawing/2014/main" id="{5B8EFBE9-70F1-42C6-84CB-C6B9B5917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773238"/>
            <a:ext cx="90741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Clr>
                <a:srgbClr val="0000FF"/>
              </a:buClr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800" baseline="-30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en-US" altLang="zh-CN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en-US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en-US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en-US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0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800" i="1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i="1" baseline="-25000" dirty="0" err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8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滞后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8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en-US" altLang="zh-CN" sz="2800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</a:t>
            </a:r>
            <a:r>
              <a:rPr lang="en-US" altLang="zh-CN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en-US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en-US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endParaRPr lang="zh-CN" altLang="en-US" sz="2800" baseline="-250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9671" name="Rectangle 23">
            <a:extLst>
              <a:ext uri="{FF2B5EF4-FFF2-40B4-BE49-F238E27FC236}">
                <a16:creationId xmlns:a16="http://schemas.microsoft.com/office/drawing/2014/main" id="{6438454A-D564-4900-8696-C9D328221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505617"/>
            <a:ext cx="9074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电流中有非周期性的直流分量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-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且 </a:t>
            </a:r>
            <a:r>
              <a:rPr lang="en-US" altLang="zh-CN" sz="28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- = I</a:t>
            </a:r>
            <a:r>
              <a:rPr lang="en-US" altLang="zh-CN" sz="28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使总电流的初值为零</a:t>
            </a:r>
          </a:p>
        </p:txBody>
      </p:sp>
      <p:pic>
        <p:nvPicPr>
          <p:cNvPr id="539674" name="Picture 26">
            <a:extLst>
              <a:ext uri="{FF2B5EF4-FFF2-40B4-BE49-F238E27FC236}">
                <a16:creationId xmlns:a16="http://schemas.microsoft.com/office/drawing/2014/main" id="{9D0B1797-53C0-421A-8950-A3B933B05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43300"/>
            <a:ext cx="4581525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9675" name="Text Box 27">
            <a:extLst>
              <a:ext uri="{FF2B5EF4-FFF2-40B4-BE49-F238E27FC236}">
                <a16:creationId xmlns:a16="http://schemas.microsoft.com/office/drawing/2014/main" id="{70218747-200F-49F9-B410-8D41F078B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068638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减中的直流分量</a:t>
            </a:r>
            <a:endParaRPr kumimoji="1" lang="zh-CN" altLang="en-US" sz="24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9676" name="Line 28">
            <a:extLst>
              <a:ext uri="{FF2B5EF4-FFF2-40B4-BE49-F238E27FC236}">
                <a16:creationId xmlns:a16="http://schemas.microsoft.com/office/drawing/2014/main" id="{CCC8A664-4D32-45F4-957F-06A0EAEF4A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63713" y="3716338"/>
            <a:ext cx="2371725" cy="1800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9677" name="Line 29">
            <a:extLst>
              <a:ext uri="{FF2B5EF4-FFF2-40B4-BE49-F238E27FC236}">
                <a16:creationId xmlns:a16="http://schemas.microsoft.com/office/drawing/2014/main" id="{6B8AAB99-E39D-4C90-97F8-62F09A4581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47323" y="3333209"/>
            <a:ext cx="1800225" cy="151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9678" name="Rectangle 30">
            <a:extLst>
              <a:ext uri="{FF2B5EF4-FFF2-40B4-BE49-F238E27FC236}">
                <a16:creationId xmlns:a16="http://schemas.microsoft.com/office/drawing/2014/main" id="{F4885EEC-F8A5-49BF-8D89-A9D0DCB9A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57346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分量</a:t>
            </a:r>
          </a:p>
        </p:txBody>
      </p:sp>
      <p:sp>
        <p:nvSpPr>
          <p:cNvPr id="539680" name="Line 32">
            <a:extLst>
              <a:ext uri="{FF2B5EF4-FFF2-40B4-BE49-F238E27FC236}">
                <a16:creationId xmlns:a16="http://schemas.microsoft.com/office/drawing/2014/main" id="{0AC3E1E7-F31F-4C65-8DDD-C34BDE5F9B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79613" y="4005263"/>
            <a:ext cx="3887787" cy="1008062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69" grpId="0" build="p"/>
      <p:bldP spid="539670" grpId="0" build="p"/>
      <p:bldP spid="539671" grpId="0"/>
      <p:bldP spid="539675" grpId="0"/>
      <p:bldP spid="53967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04BB337-361B-4778-9133-7281F7FD9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431775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 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zh-CN" altLang="en-US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0</a:t>
            </a:r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= </a:t>
            </a:r>
            <a:r>
              <a:rPr lang="zh-CN" altLang="en-US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max</a:t>
            </a:r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突然短路</a:t>
            </a:r>
          </a:p>
        </p:txBody>
      </p:sp>
      <p:sp>
        <p:nvSpPr>
          <p:cNvPr id="8" name="矩形 7"/>
          <p:cNvSpPr/>
          <p:nvPr/>
        </p:nvSpPr>
        <p:spPr>
          <a:xfrm>
            <a:off x="899592" y="1700808"/>
            <a:ext cx="756084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C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路电流中除了交流分量以外，还需有</a:t>
            </a:r>
            <a:r>
              <a:rPr lang="zh-CN" altLang="en-US" dirty="0">
                <a:solidFill>
                  <a:srgbClr val="0000C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直流分量，即非周期性分量</a:t>
            </a:r>
            <a:endParaRPr lang="en-US" altLang="zh-CN" dirty="0">
              <a:solidFill>
                <a:srgbClr val="0000C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solidFill>
                <a:srgbClr val="0000C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rgbClr val="0000C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dirty="0">
                <a:solidFill>
                  <a:srgbClr val="0000C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周期性分量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值应恰好和周期性分量的初始值相抵消</a:t>
            </a:r>
            <a:r>
              <a:rPr lang="zh-CN" altLang="en-US" dirty="0">
                <a:solidFill>
                  <a:srgbClr val="0000C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使总电流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值为零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solidFill>
                <a:srgbClr val="0000C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rgbClr val="0000C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 </a:t>
            </a:r>
            <a:r>
              <a:rPr lang="zh-CN" altLang="en-US" dirty="0">
                <a:solidFill>
                  <a:srgbClr val="0000C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存在电阻，非周期性电流将逐渐衰减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23819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>
            <a:extLst>
              <a:ext uri="{FF2B5EF4-FFF2-40B4-BE49-F238E27FC236}">
                <a16:creationId xmlns:a16="http://schemas.microsoft.com/office/drawing/2014/main" id="{0DB96D74-421A-4EA6-8D89-B617602022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43300"/>
            <a:ext cx="4581525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5" name="Text Box 7">
            <a:extLst>
              <a:ext uri="{FF2B5EF4-FFF2-40B4-BE49-F238E27FC236}">
                <a16:creationId xmlns:a16="http://schemas.microsoft.com/office/drawing/2014/main" id="{480B372F-56A7-460A-92BA-170DFE703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068638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减中的直流分量</a:t>
            </a:r>
            <a:endParaRPr kumimoji="1" lang="zh-CN" altLang="en-US" sz="24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6" name="Line 8">
            <a:extLst>
              <a:ext uri="{FF2B5EF4-FFF2-40B4-BE49-F238E27FC236}">
                <a16:creationId xmlns:a16="http://schemas.microsoft.com/office/drawing/2014/main" id="{08FCE148-6BC5-434C-9BC1-7AC154763C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63713" y="3716338"/>
            <a:ext cx="2371725" cy="1800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7" name="Line 9">
            <a:extLst>
              <a:ext uri="{FF2B5EF4-FFF2-40B4-BE49-F238E27FC236}">
                <a16:creationId xmlns:a16="http://schemas.microsoft.com/office/drawing/2014/main" id="{6C7340E6-C9E5-49E0-BF2B-1ECEE95D99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3357563"/>
            <a:ext cx="1800225" cy="151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8" name="Rectangle 10">
            <a:extLst>
              <a:ext uri="{FF2B5EF4-FFF2-40B4-BE49-F238E27FC236}">
                <a16:creationId xmlns:a16="http://schemas.microsoft.com/office/drawing/2014/main" id="{8894AC75-8CD3-46D3-9BB6-CD8557C01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573463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分量</a:t>
            </a:r>
          </a:p>
        </p:txBody>
      </p:sp>
      <p:sp>
        <p:nvSpPr>
          <p:cNvPr id="28679" name="Text Box 11">
            <a:extLst>
              <a:ext uri="{FF2B5EF4-FFF2-40B4-BE49-F238E27FC236}">
                <a16:creationId xmlns:a16="http://schemas.microsoft.com/office/drawing/2014/main" id="{312A2943-DCB4-499D-A4BB-EAE5FB083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810000"/>
            <a:ext cx="2759075" cy="2311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衰减很缓慢，则在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01s(</a:t>
            </a:r>
            <a:r>
              <a:rPr kumimoji="1" lang="zh-CN" altLang="en-US" sz="2400" b="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个周波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后，最高冲击电流达到周期性电流的起始振幅的</a:t>
            </a:r>
            <a:r>
              <a:rPr kumimoji="1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。</a:t>
            </a:r>
          </a:p>
        </p:txBody>
      </p:sp>
      <p:sp>
        <p:nvSpPr>
          <p:cNvPr id="28680" name="Line 12">
            <a:extLst>
              <a:ext uri="{FF2B5EF4-FFF2-40B4-BE49-F238E27FC236}">
                <a16:creationId xmlns:a16="http://schemas.microsoft.com/office/drawing/2014/main" id="{6FF9C690-F29E-4385-8332-50E7DC5ADD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79613" y="4005263"/>
            <a:ext cx="3887787" cy="1008062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42734" name="Object 14">
            <a:extLst>
              <a:ext uri="{FF2B5EF4-FFF2-40B4-BE49-F238E27FC236}">
                <a16:creationId xmlns:a16="http://schemas.microsoft.com/office/drawing/2014/main" id="{1518E72B-3AB5-4B1B-A4BC-A522C50ED0A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31832123"/>
              </p:ext>
            </p:extLst>
          </p:nvPr>
        </p:nvGraphicFramePr>
        <p:xfrm>
          <a:off x="538163" y="1052513"/>
          <a:ext cx="813752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r:id="rId5" imgW="3606800" imgH="939800" progId="Equation.3">
                  <p:embed/>
                </p:oleObj>
              </mc:Choice>
              <mc:Fallback>
                <p:oleObj r:id="rId5" imgW="3606800" imgH="939800" progId="Equation.3">
                  <p:embed/>
                  <p:pic>
                    <p:nvPicPr>
                      <p:cNvPr id="542734" name="Object 14">
                        <a:extLst>
                          <a:ext uri="{FF2B5EF4-FFF2-40B4-BE49-F238E27FC236}">
                            <a16:creationId xmlns:a16="http://schemas.microsoft.com/office/drawing/2014/main" id="{1518E72B-3AB5-4B1B-A4BC-A522C50ED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052513"/>
                        <a:ext cx="813752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7">
            <a:extLst>
              <a:ext uri="{FF2B5EF4-FFF2-40B4-BE49-F238E27FC236}">
                <a16:creationId xmlns:a16="http://schemas.microsoft.com/office/drawing/2014/main" id="{C3B1A65C-FA38-4CED-9811-CD17E2D867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495300"/>
          </a:xfrm>
          <a:noFill/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 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zh-CN" altLang="en-US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= </a:t>
            </a:r>
            <a:r>
              <a:rPr lang="zh-CN" altLang="en-US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max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突然短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DC342B8A-B575-4B9E-9988-DEA700296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713787" cy="5543550"/>
          </a:xfrm>
        </p:spPr>
        <p:txBody>
          <a:bodyPr/>
          <a:lstStyle/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当同步电机运行时，合成磁场和转子磁场间可看着弹性关系：当负载增大时，位移角</a:t>
            </a:r>
            <a:r>
              <a:rPr lang="zh-CN" altLang="en-US" sz="2800" b="1" i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 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增大，相当于将磁力线拉长；当负载减小时，位移角</a:t>
            </a:r>
            <a:r>
              <a:rPr lang="zh-CN" altLang="en-US" sz="2800" b="1" i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 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减小，磁力线缩短；</a:t>
            </a: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当负载突然变化时，由于弹性作用，转子位移角不能立刻达到新的稳定值，即引起</a:t>
            </a:r>
            <a:r>
              <a:rPr lang="zh-CN" altLang="en-US" sz="2800" b="1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振荡：转子转速在同步速上下晃动。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如振幅过大，则位移角变化角大，超过弹性极限，将与电网失步；</a:t>
            </a: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当同步发电机由不均匀的原动机拖动时，将发生强制振荡；</a:t>
            </a:r>
          </a:p>
          <a:p>
            <a:pPr eaLnBrk="1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如相近容量的两台发电机并列运行，一台发电机的振荡将引起另一台发电机的振荡，即电网电压的振荡。</a:t>
            </a:r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B4FC4FD6-279D-4D93-8AE7-FB2ABDE53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710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振荡的物理概念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E532D34-BB0B-4A93-81B9-1FBF6F0DCD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8058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 业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CE94F783-4CEE-4FAD-B999-1A532C886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600200"/>
            <a:ext cx="9036050" cy="4525963"/>
          </a:xfrm>
        </p:spPr>
        <p:txBody>
          <a:bodyPr/>
          <a:lstStyle/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Clr>
                <a:srgbClr val="F1120D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    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.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1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-3,15-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8C9850E-DB89-46C4-B2B8-E39FACAF61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53975"/>
            <a:ext cx="8229600" cy="566713"/>
          </a:xfrm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b="1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7125" name="Text Box 5">
            <a:extLst>
              <a:ext uri="{FF2B5EF4-FFF2-40B4-BE49-F238E27FC236}">
                <a16:creationId xmlns:a16="http://schemas.microsoft.com/office/drawing/2014/main" id="{977E2C7B-95EB-47E3-965E-2057B2C60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836712"/>
            <a:ext cx="8302377" cy="5521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然短路物理过程复杂</a:t>
            </a:r>
            <a:endParaRPr lang="en-US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枢（定子）电流和相应的电枢磁场幅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发生突然变化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、转子绕组间产生</a:t>
            </a:r>
            <a:r>
              <a:rPr kumimoji="1" lang="zh-CN" altLang="en-US" sz="28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压器感应关系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zh-CN" altLang="en-US" sz="28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子绕组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kumimoji="1" lang="zh-CN" altLang="en-US" sz="28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应电势和电流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反过来又影响定子绕组的电流。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分量</a:t>
            </a:r>
          </a:p>
          <a:p>
            <a:pPr marL="449263" indent="-449263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过渡过程中，短路电流将包含按某些时间常数自由分量，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自由分量衰减完毕，发电机便转入稳态短路运行</a:t>
            </a:r>
          </a:p>
        </p:txBody>
      </p:sp>
    </p:spTree>
    <p:extLst>
      <p:ext uri="{BB962C8B-B14F-4D97-AF65-F5344CB8AC3E}">
        <p14:creationId xmlns:p14="http://schemas.microsoft.com/office/powerpoint/2010/main" val="343001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12">
            <a:extLst>
              <a:ext uri="{FF2B5EF4-FFF2-40B4-BE49-F238E27FC236}">
                <a16:creationId xmlns:a16="http://schemas.microsoft.com/office/drawing/2014/main" id="{6F71C662-3572-43BF-B641-C4CE0A0DD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9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764704"/>
            <a:ext cx="8496174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180DF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化分析方法</a:t>
            </a:r>
          </a:p>
          <a:p>
            <a:pPr marL="268288" indent="-268288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• 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磁链守恒原理出发，形象化地阐明突然短路时电机内的电磁过程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• 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点弄清突然短路时的电机参数的变化</a:t>
            </a:r>
          </a:p>
          <a:p>
            <a:pPr marL="1074738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– 瞬态参数、超瞬态参数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• 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解电流中各个分量</a:t>
            </a:r>
          </a:p>
          <a:p>
            <a:pPr marL="1074738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– 自由分量、稳态分量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• 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解各绕组磁链的分量</a:t>
            </a:r>
          </a:p>
          <a:p>
            <a:pPr marL="987425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– 直流分量、交流分量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69FEACD1-0703-4A8D-8E13-3883B7ED5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836712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导体闭合回路磁链守恒原理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6153" name="Rectangle 12">
            <a:extLst>
              <a:ext uri="{FF2B5EF4-FFF2-40B4-BE49-F238E27FC236}">
                <a16:creationId xmlns:a16="http://schemas.microsoft.com/office/drawing/2014/main" id="{6F71C662-3572-43BF-B641-C4CE0A0DD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9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0" name="组合 149"/>
          <p:cNvGrpSpPr/>
          <p:nvPr/>
        </p:nvGrpSpPr>
        <p:grpSpPr>
          <a:xfrm>
            <a:off x="2411760" y="1484412"/>
            <a:ext cx="5998121" cy="4877917"/>
            <a:chOff x="1557338" y="508000"/>
            <a:chExt cx="7162800" cy="5715000"/>
          </a:xfrm>
        </p:grpSpPr>
        <p:grpSp>
          <p:nvGrpSpPr>
            <p:cNvPr id="151" name="Group 3"/>
            <p:cNvGrpSpPr>
              <a:grpSpLocks/>
            </p:cNvGrpSpPr>
            <p:nvPr/>
          </p:nvGrpSpPr>
          <p:grpSpPr bwMode="auto">
            <a:xfrm rot="5691013" flipH="1" flipV="1">
              <a:off x="7232650" y="3060700"/>
              <a:ext cx="152400" cy="533400"/>
              <a:chOff x="4020" y="2090"/>
              <a:chExt cx="64" cy="237"/>
            </a:xfrm>
          </p:grpSpPr>
          <p:sp>
            <p:nvSpPr>
              <p:cNvPr id="227" name="Arc 4"/>
              <p:cNvSpPr>
                <a:spLocks/>
              </p:cNvSpPr>
              <p:nvPr/>
            </p:nvSpPr>
            <p:spPr bwMode="auto">
              <a:xfrm>
                <a:off x="4020" y="2090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8" name="Arc 5"/>
              <p:cNvSpPr>
                <a:spLocks/>
              </p:cNvSpPr>
              <p:nvPr/>
            </p:nvSpPr>
            <p:spPr bwMode="auto">
              <a:xfrm>
                <a:off x="4028" y="2166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9" name="Arc 6"/>
              <p:cNvSpPr>
                <a:spLocks/>
              </p:cNvSpPr>
              <p:nvPr/>
            </p:nvSpPr>
            <p:spPr bwMode="auto">
              <a:xfrm>
                <a:off x="4037" y="2251"/>
                <a:ext cx="47" cy="76"/>
              </a:xfrm>
              <a:custGeom>
                <a:avLst/>
                <a:gdLst>
                  <a:gd name="T0" fmla="*/ 0 w 21600"/>
                  <a:gd name="T1" fmla="*/ 0 h 43141"/>
                  <a:gd name="T2" fmla="*/ 0 w 21600"/>
                  <a:gd name="T3" fmla="*/ 0 h 43141"/>
                  <a:gd name="T4" fmla="*/ 0 w 21600"/>
                  <a:gd name="T5" fmla="*/ 0 h 4314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41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</a:path>
                  <a:path w="21600" h="43141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908"/>
                      <a:pt x="12877" y="42302"/>
                      <a:pt x="1599" y="4314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2" name="Group 7"/>
            <p:cNvGrpSpPr>
              <a:grpSpLocks/>
            </p:cNvGrpSpPr>
            <p:nvPr/>
          </p:nvGrpSpPr>
          <p:grpSpPr bwMode="auto">
            <a:xfrm>
              <a:off x="3492500" y="1739900"/>
              <a:ext cx="2490788" cy="3233738"/>
              <a:chOff x="2083" y="1112"/>
              <a:chExt cx="1569" cy="2037"/>
            </a:xfrm>
          </p:grpSpPr>
          <p:grpSp>
            <p:nvGrpSpPr>
              <p:cNvPr id="195" name="Group 8"/>
              <p:cNvGrpSpPr>
                <a:grpSpLocks/>
              </p:cNvGrpSpPr>
              <p:nvPr/>
            </p:nvGrpSpPr>
            <p:grpSpPr bwMode="auto">
              <a:xfrm rot="3255867">
                <a:off x="2689" y="2751"/>
                <a:ext cx="492" cy="96"/>
                <a:chOff x="3216" y="2448"/>
                <a:chExt cx="492" cy="96"/>
              </a:xfrm>
            </p:grpSpPr>
            <p:sp>
              <p:nvSpPr>
                <p:cNvPr id="225" name="AutoShape 9"/>
                <p:cNvSpPr>
                  <a:spLocks noChangeArrowheads="1"/>
                </p:cNvSpPr>
                <p:nvPr/>
              </p:nvSpPr>
              <p:spPr bwMode="auto">
                <a:xfrm flipH="1" flipV="1">
                  <a:off x="3648" y="2448"/>
                  <a:ext cx="60" cy="96"/>
                </a:xfrm>
                <a:prstGeom prst="flowChartConnector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6" name="Line 10"/>
                <p:cNvSpPr>
                  <a:spLocks noChangeShapeType="1"/>
                </p:cNvSpPr>
                <p:nvPr/>
              </p:nvSpPr>
              <p:spPr bwMode="auto">
                <a:xfrm>
                  <a:off x="3216" y="2496"/>
                  <a:ext cx="432" cy="0"/>
                </a:xfrm>
                <a:prstGeom prst="line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6" name="Group 11"/>
              <p:cNvGrpSpPr>
                <a:grpSpLocks/>
              </p:cNvGrpSpPr>
              <p:nvPr/>
            </p:nvGrpSpPr>
            <p:grpSpPr bwMode="auto">
              <a:xfrm rot="4028542" flipV="1">
                <a:off x="2640" y="1875"/>
                <a:ext cx="768" cy="288"/>
                <a:chOff x="912" y="3394"/>
                <a:chExt cx="479" cy="172"/>
              </a:xfrm>
            </p:grpSpPr>
            <p:sp>
              <p:nvSpPr>
                <p:cNvPr id="222" name="Arc 12"/>
                <p:cNvSpPr>
                  <a:spLocks/>
                </p:cNvSpPr>
                <p:nvPr/>
              </p:nvSpPr>
              <p:spPr bwMode="auto">
                <a:xfrm rot="5400000" flipH="1" flipV="1">
                  <a:off x="905" y="3401"/>
                  <a:ext cx="62" cy="47"/>
                </a:xfrm>
                <a:custGeom>
                  <a:avLst/>
                  <a:gdLst>
                    <a:gd name="T0" fmla="*/ 0 w 43200"/>
                    <a:gd name="T1" fmla="*/ 0 h 27517"/>
                    <a:gd name="T2" fmla="*/ 0 w 43200"/>
                    <a:gd name="T3" fmla="*/ 0 h 27517"/>
                    <a:gd name="T4" fmla="*/ 0 w 43200"/>
                    <a:gd name="T5" fmla="*/ 0 h 275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517" fill="none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</a:path>
                    <a:path w="43200" h="27517" stroke="0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  <a:lnTo>
                        <a:pt x="21600" y="21600"/>
                      </a:lnTo>
                      <a:lnTo>
                        <a:pt x="387" y="25673"/>
                      </a:lnTo>
                      <a:close/>
                    </a:path>
                  </a:pathLst>
                </a:custGeom>
                <a:noFill/>
                <a:ln w="50800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33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3" name="Arc 13"/>
                <p:cNvSpPr>
                  <a:spLocks/>
                </p:cNvSpPr>
                <p:nvPr/>
              </p:nvSpPr>
              <p:spPr bwMode="auto">
                <a:xfrm rot="16200000" flipV="1">
                  <a:off x="1337" y="3511"/>
                  <a:ext cx="62" cy="47"/>
                </a:xfrm>
                <a:custGeom>
                  <a:avLst/>
                  <a:gdLst>
                    <a:gd name="T0" fmla="*/ 0 w 43200"/>
                    <a:gd name="T1" fmla="*/ 0 h 27517"/>
                    <a:gd name="T2" fmla="*/ 0 w 43200"/>
                    <a:gd name="T3" fmla="*/ 0 h 27517"/>
                    <a:gd name="T4" fmla="*/ 0 w 43200"/>
                    <a:gd name="T5" fmla="*/ 0 h 275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517" fill="none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</a:path>
                    <a:path w="43200" h="27517" stroke="0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  <a:lnTo>
                        <a:pt x="21600" y="21600"/>
                      </a:lnTo>
                      <a:lnTo>
                        <a:pt x="387" y="25673"/>
                      </a:lnTo>
                      <a:close/>
                    </a:path>
                  </a:pathLst>
                </a:custGeom>
                <a:noFill/>
                <a:ln w="50800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33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4" name="Line 14"/>
                <p:cNvSpPr>
                  <a:spLocks noChangeShapeType="1"/>
                </p:cNvSpPr>
                <p:nvPr/>
              </p:nvSpPr>
              <p:spPr bwMode="auto">
                <a:xfrm>
                  <a:off x="960" y="3456"/>
                  <a:ext cx="384" cy="48"/>
                </a:xfrm>
                <a:prstGeom prst="line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7" name="Group 15"/>
              <p:cNvGrpSpPr>
                <a:grpSpLocks/>
              </p:cNvGrpSpPr>
              <p:nvPr/>
            </p:nvGrpSpPr>
            <p:grpSpPr bwMode="auto">
              <a:xfrm>
                <a:off x="2083" y="1112"/>
                <a:ext cx="1569" cy="2037"/>
                <a:chOff x="2083" y="1112"/>
                <a:chExt cx="1569" cy="2037"/>
              </a:xfrm>
            </p:grpSpPr>
            <p:sp>
              <p:nvSpPr>
                <p:cNvPr id="210" name="Line 16"/>
                <p:cNvSpPr>
                  <a:spLocks noChangeShapeType="1"/>
                </p:cNvSpPr>
                <p:nvPr/>
              </p:nvSpPr>
              <p:spPr bwMode="auto">
                <a:xfrm rot="3255867">
                  <a:off x="2682" y="1405"/>
                  <a:ext cx="0" cy="943"/>
                </a:xfrm>
                <a:prstGeom prst="line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1" name="Line 17"/>
                <p:cNvSpPr>
                  <a:spLocks noChangeShapeType="1"/>
                </p:cNvSpPr>
                <p:nvPr/>
              </p:nvSpPr>
              <p:spPr bwMode="auto">
                <a:xfrm rot="3255867">
                  <a:off x="3064" y="1928"/>
                  <a:ext cx="0" cy="943"/>
                </a:xfrm>
                <a:prstGeom prst="line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12" name="Group 18"/>
                <p:cNvGrpSpPr>
                  <a:grpSpLocks/>
                </p:cNvGrpSpPr>
                <p:nvPr/>
              </p:nvGrpSpPr>
              <p:grpSpPr bwMode="auto">
                <a:xfrm rot="3255867">
                  <a:off x="2792" y="1500"/>
                  <a:ext cx="1248" cy="472"/>
                  <a:chOff x="2160" y="1056"/>
                  <a:chExt cx="1440" cy="570"/>
                </a:xfrm>
              </p:grpSpPr>
              <p:sp>
                <p:nvSpPr>
                  <p:cNvPr id="218" name="Arc 19"/>
                  <p:cNvSpPr>
                    <a:spLocks/>
                  </p:cNvSpPr>
                  <p:nvPr/>
                </p:nvSpPr>
                <p:spPr bwMode="auto">
                  <a:xfrm rot="10800000" flipV="1">
                    <a:off x="2160" y="1056"/>
                    <a:ext cx="1438" cy="570"/>
                  </a:xfrm>
                  <a:custGeom>
                    <a:avLst/>
                    <a:gdLst>
                      <a:gd name="T0" fmla="*/ 0 w 39107"/>
                      <a:gd name="T1" fmla="*/ 0 h 21600"/>
                      <a:gd name="T2" fmla="*/ 0 w 39107"/>
                      <a:gd name="T3" fmla="*/ 0 h 21600"/>
                      <a:gd name="T4" fmla="*/ 0 w 39107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107" h="21600" fill="none" extrusionOk="0">
                        <a:moveTo>
                          <a:pt x="-1" y="12153"/>
                        </a:moveTo>
                        <a:cubicBezTo>
                          <a:pt x="3615" y="4719"/>
                          <a:pt x="11157" y="-1"/>
                          <a:pt x="19425" y="0"/>
                        </a:cubicBezTo>
                        <a:cubicBezTo>
                          <a:pt x="27910" y="0"/>
                          <a:pt x="35610" y="4968"/>
                          <a:pt x="39106" y="12701"/>
                        </a:cubicBezTo>
                      </a:path>
                      <a:path w="39107" h="21600" stroke="0" extrusionOk="0">
                        <a:moveTo>
                          <a:pt x="-1" y="12153"/>
                        </a:moveTo>
                        <a:cubicBezTo>
                          <a:pt x="3615" y="4719"/>
                          <a:pt x="11157" y="-1"/>
                          <a:pt x="19425" y="0"/>
                        </a:cubicBezTo>
                        <a:cubicBezTo>
                          <a:pt x="27910" y="0"/>
                          <a:pt x="35610" y="4968"/>
                          <a:pt x="39106" y="12701"/>
                        </a:cubicBezTo>
                        <a:lnTo>
                          <a:pt x="19425" y="21600"/>
                        </a:lnTo>
                        <a:lnTo>
                          <a:pt x="-1" y="12153"/>
                        </a:lnTo>
                        <a:close/>
                      </a:path>
                    </a:pathLst>
                  </a:cu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171" y="1590"/>
                    <a:ext cx="1429" cy="0"/>
                  </a:xfrm>
                  <a:prstGeom prst="line">
                    <a:avLst/>
                  </a:pr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392"/>
                    <a:ext cx="0" cy="192"/>
                  </a:xfrm>
                  <a:prstGeom prst="line">
                    <a:avLst/>
                  </a:pr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392"/>
                    <a:ext cx="0" cy="192"/>
                  </a:xfrm>
                  <a:prstGeom prst="line">
                    <a:avLst/>
                  </a:pr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3" name="Group 23"/>
                <p:cNvGrpSpPr>
                  <a:grpSpLocks/>
                </p:cNvGrpSpPr>
                <p:nvPr/>
              </p:nvGrpSpPr>
              <p:grpSpPr bwMode="auto">
                <a:xfrm rot="3255867" flipV="1">
                  <a:off x="1695" y="2289"/>
                  <a:ext cx="1248" cy="472"/>
                  <a:chOff x="2160" y="1056"/>
                  <a:chExt cx="1440" cy="570"/>
                </a:xfrm>
              </p:grpSpPr>
              <p:sp>
                <p:nvSpPr>
                  <p:cNvPr id="214" name="Arc 24"/>
                  <p:cNvSpPr>
                    <a:spLocks/>
                  </p:cNvSpPr>
                  <p:nvPr/>
                </p:nvSpPr>
                <p:spPr bwMode="auto">
                  <a:xfrm rot="10800000" flipV="1">
                    <a:off x="2160" y="1056"/>
                    <a:ext cx="1438" cy="570"/>
                  </a:xfrm>
                  <a:custGeom>
                    <a:avLst/>
                    <a:gdLst>
                      <a:gd name="T0" fmla="*/ 0 w 39107"/>
                      <a:gd name="T1" fmla="*/ 0 h 21600"/>
                      <a:gd name="T2" fmla="*/ 0 w 39107"/>
                      <a:gd name="T3" fmla="*/ 0 h 21600"/>
                      <a:gd name="T4" fmla="*/ 0 w 39107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107" h="21600" fill="none" extrusionOk="0">
                        <a:moveTo>
                          <a:pt x="-1" y="12153"/>
                        </a:moveTo>
                        <a:cubicBezTo>
                          <a:pt x="3615" y="4719"/>
                          <a:pt x="11157" y="-1"/>
                          <a:pt x="19425" y="0"/>
                        </a:cubicBezTo>
                        <a:cubicBezTo>
                          <a:pt x="27910" y="0"/>
                          <a:pt x="35610" y="4968"/>
                          <a:pt x="39106" y="12701"/>
                        </a:cubicBezTo>
                      </a:path>
                      <a:path w="39107" h="21600" stroke="0" extrusionOk="0">
                        <a:moveTo>
                          <a:pt x="-1" y="12153"/>
                        </a:moveTo>
                        <a:cubicBezTo>
                          <a:pt x="3615" y="4719"/>
                          <a:pt x="11157" y="-1"/>
                          <a:pt x="19425" y="0"/>
                        </a:cubicBezTo>
                        <a:cubicBezTo>
                          <a:pt x="27910" y="0"/>
                          <a:pt x="35610" y="4968"/>
                          <a:pt x="39106" y="12701"/>
                        </a:cubicBezTo>
                        <a:lnTo>
                          <a:pt x="19425" y="21600"/>
                        </a:lnTo>
                        <a:lnTo>
                          <a:pt x="-1" y="12153"/>
                        </a:lnTo>
                        <a:close/>
                      </a:path>
                    </a:pathLst>
                  </a:cu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71" y="1590"/>
                    <a:ext cx="1429" cy="0"/>
                  </a:xfrm>
                  <a:prstGeom prst="line">
                    <a:avLst/>
                  </a:pr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392"/>
                    <a:ext cx="0" cy="192"/>
                  </a:xfrm>
                  <a:prstGeom prst="line">
                    <a:avLst/>
                  </a:pr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392"/>
                    <a:ext cx="0" cy="192"/>
                  </a:xfrm>
                  <a:prstGeom prst="line">
                    <a:avLst/>
                  </a:prstGeom>
                  <a:noFill/>
                  <a:ln w="50800" cap="sq">
                    <a:solidFill>
                      <a:srgbClr val="00FF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8" name="Group 28"/>
              <p:cNvGrpSpPr>
                <a:grpSpLocks/>
              </p:cNvGrpSpPr>
              <p:nvPr/>
            </p:nvGrpSpPr>
            <p:grpSpPr bwMode="auto">
              <a:xfrm rot="4028542" flipV="1">
                <a:off x="2484" y="1987"/>
                <a:ext cx="768" cy="288"/>
                <a:chOff x="912" y="3394"/>
                <a:chExt cx="479" cy="172"/>
              </a:xfrm>
            </p:grpSpPr>
            <p:sp>
              <p:nvSpPr>
                <p:cNvPr id="207" name="Arc 29"/>
                <p:cNvSpPr>
                  <a:spLocks/>
                </p:cNvSpPr>
                <p:nvPr/>
              </p:nvSpPr>
              <p:spPr bwMode="auto">
                <a:xfrm rot="5400000" flipH="1" flipV="1">
                  <a:off x="905" y="3401"/>
                  <a:ext cx="62" cy="47"/>
                </a:xfrm>
                <a:custGeom>
                  <a:avLst/>
                  <a:gdLst>
                    <a:gd name="T0" fmla="*/ 0 w 43200"/>
                    <a:gd name="T1" fmla="*/ 0 h 27517"/>
                    <a:gd name="T2" fmla="*/ 0 w 43200"/>
                    <a:gd name="T3" fmla="*/ 0 h 27517"/>
                    <a:gd name="T4" fmla="*/ 0 w 43200"/>
                    <a:gd name="T5" fmla="*/ 0 h 275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517" fill="none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</a:path>
                    <a:path w="43200" h="27517" stroke="0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  <a:lnTo>
                        <a:pt x="21600" y="21600"/>
                      </a:lnTo>
                      <a:lnTo>
                        <a:pt x="387" y="25673"/>
                      </a:lnTo>
                      <a:close/>
                    </a:path>
                  </a:pathLst>
                </a:custGeom>
                <a:noFill/>
                <a:ln w="50800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33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" name="Arc 30"/>
                <p:cNvSpPr>
                  <a:spLocks/>
                </p:cNvSpPr>
                <p:nvPr/>
              </p:nvSpPr>
              <p:spPr bwMode="auto">
                <a:xfrm rot="16200000" flipV="1">
                  <a:off x="1337" y="3511"/>
                  <a:ext cx="62" cy="47"/>
                </a:xfrm>
                <a:custGeom>
                  <a:avLst/>
                  <a:gdLst>
                    <a:gd name="T0" fmla="*/ 0 w 43200"/>
                    <a:gd name="T1" fmla="*/ 0 h 27517"/>
                    <a:gd name="T2" fmla="*/ 0 w 43200"/>
                    <a:gd name="T3" fmla="*/ 0 h 27517"/>
                    <a:gd name="T4" fmla="*/ 0 w 43200"/>
                    <a:gd name="T5" fmla="*/ 0 h 275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517" fill="none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</a:path>
                    <a:path w="43200" h="27517" stroke="0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  <a:lnTo>
                        <a:pt x="21600" y="21600"/>
                      </a:lnTo>
                      <a:lnTo>
                        <a:pt x="387" y="25673"/>
                      </a:lnTo>
                      <a:close/>
                    </a:path>
                  </a:pathLst>
                </a:custGeom>
                <a:noFill/>
                <a:ln w="50800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33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" name="Line 31"/>
                <p:cNvSpPr>
                  <a:spLocks noChangeShapeType="1"/>
                </p:cNvSpPr>
                <p:nvPr/>
              </p:nvSpPr>
              <p:spPr bwMode="auto">
                <a:xfrm>
                  <a:off x="960" y="3456"/>
                  <a:ext cx="384" cy="48"/>
                </a:xfrm>
                <a:prstGeom prst="line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9" name="Group 32"/>
              <p:cNvGrpSpPr>
                <a:grpSpLocks/>
              </p:cNvGrpSpPr>
              <p:nvPr/>
            </p:nvGrpSpPr>
            <p:grpSpPr bwMode="auto">
              <a:xfrm rot="4028542" flipV="1">
                <a:off x="2328" y="2099"/>
                <a:ext cx="768" cy="288"/>
                <a:chOff x="912" y="3394"/>
                <a:chExt cx="479" cy="172"/>
              </a:xfrm>
            </p:grpSpPr>
            <p:sp>
              <p:nvSpPr>
                <p:cNvPr id="204" name="Arc 33"/>
                <p:cNvSpPr>
                  <a:spLocks/>
                </p:cNvSpPr>
                <p:nvPr/>
              </p:nvSpPr>
              <p:spPr bwMode="auto">
                <a:xfrm rot="5400000" flipH="1" flipV="1">
                  <a:off x="905" y="3401"/>
                  <a:ext cx="62" cy="47"/>
                </a:xfrm>
                <a:custGeom>
                  <a:avLst/>
                  <a:gdLst>
                    <a:gd name="T0" fmla="*/ 0 w 43200"/>
                    <a:gd name="T1" fmla="*/ 0 h 27517"/>
                    <a:gd name="T2" fmla="*/ 0 w 43200"/>
                    <a:gd name="T3" fmla="*/ 0 h 27517"/>
                    <a:gd name="T4" fmla="*/ 0 w 43200"/>
                    <a:gd name="T5" fmla="*/ 0 h 275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517" fill="none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</a:path>
                    <a:path w="43200" h="27517" stroke="0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  <a:lnTo>
                        <a:pt x="21600" y="21600"/>
                      </a:lnTo>
                      <a:lnTo>
                        <a:pt x="387" y="25673"/>
                      </a:lnTo>
                      <a:close/>
                    </a:path>
                  </a:pathLst>
                </a:custGeom>
                <a:noFill/>
                <a:ln w="50800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33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" name="Arc 34"/>
                <p:cNvSpPr>
                  <a:spLocks/>
                </p:cNvSpPr>
                <p:nvPr/>
              </p:nvSpPr>
              <p:spPr bwMode="auto">
                <a:xfrm rot="16200000" flipV="1">
                  <a:off x="1337" y="3511"/>
                  <a:ext cx="62" cy="47"/>
                </a:xfrm>
                <a:custGeom>
                  <a:avLst/>
                  <a:gdLst>
                    <a:gd name="T0" fmla="*/ 0 w 43200"/>
                    <a:gd name="T1" fmla="*/ 0 h 27517"/>
                    <a:gd name="T2" fmla="*/ 0 w 43200"/>
                    <a:gd name="T3" fmla="*/ 0 h 27517"/>
                    <a:gd name="T4" fmla="*/ 0 w 43200"/>
                    <a:gd name="T5" fmla="*/ 0 h 275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517" fill="none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</a:path>
                    <a:path w="43200" h="27517" stroke="0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  <a:lnTo>
                        <a:pt x="21600" y="21600"/>
                      </a:lnTo>
                      <a:lnTo>
                        <a:pt x="387" y="25673"/>
                      </a:lnTo>
                      <a:close/>
                    </a:path>
                  </a:pathLst>
                </a:custGeom>
                <a:noFill/>
                <a:ln w="50800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33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" name="Line 35"/>
                <p:cNvSpPr>
                  <a:spLocks noChangeShapeType="1"/>
                </p:cNvSpPr>
                <p:nvPr/>
              </p:nvSpPr>
              <p:spPr bwMode="auto">
                <a:xfrm>
                  <a:off x="960" y="3456"/>
                  <a:ext cx="384" cy="48"/>
                </a:xfrm>
                <a:prstGeom prst="line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0" name="Group 36"/>
              <p:cNvGrpSpPr>
                <a:grpSpLocks/>
              </p:cNvGrpSpPr>
              <p:nvPr/>
            </p:nvGrpSpPr>
            <p:grpSpPr bwMode="auto">
              <a:xfrm rot="3255867">
                <a:off x="2685" y="2028"/>
                <a:ext cx="1212" cy="143"/>
                <a:chOff x="2496" y="1727"/>
                <a:chExt cx="1212" cy="143"/>
              </a:xfrm>
            </p:grpSpPr>
            <p:sp>
              <p:nvSpPr>
                <p:cNvPr id="201" name="AutoShape 37"/>
                <p:cNvSpPr>
                  <a:spLocks noChangeArrowheads="1"/>
                </p:cNvSpPr>
                <p:nvPr/>
              </p:nvSpPr>
              <p:spPr bwMode="auto">
                <a:xfrm flipH="1" flipV="1">
                  <a:off x="3648" y="1728"/>
                  <a:ext cx="60" cy="96"/>
                </a:xfrm>
                <a:prstGeom prst="flowChartConnector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2" name="Arc 38"/>
                <p:cNvSpPr>
                  <a:spLocks/>
                </p:cNvSpPr>
                <p:nvPr/>
              </p:nvSpPr>
              <p:spPr bwMode="auto">
                <a:xfrm rot="16605242" flipH="1">
                  <a:off x="2484" y="1778"/>
                  <a:ext cx="104" cy="80"/>
                </a:xfrm>
                <a:custGeom>
                  <a:avLst/>
                  <a:gdLst>
                    <a:gd name="T0" fmla="*/ 0 w 43200"/>
                    <a:gd name="T1" fmla="*/ 0 h 27517"/>
                    <a:gd name="T2" fmla="*/ 0 w 43200"/>
                    <a:gd name="T3" fmla="*/ 0 h 27517"/>
                    <a:gd name="T4" fmla="*/ 0 w 43200"/>
                    <a:gd name="T5" fmla="*/ 0 h 275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200" h="27517" fill="none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</a:path>
                    <a:path w="43200" h="27517" stroke="0" extrusionOk="0">
                      <a:moveTo>
                        <a:pt x="387" y="25673"/>
                      </a:moveTo>
                      <a:cubicBezTo>
                        <a:pt x="129" y="24330"/>
                        <a:pt x="0" y="2296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01"/>
                        <a:pt x="42921" y="25592"/>
                        <a:pt x="42373" y="27516"/>
                      </a:cubicBezTo>
                      <a:lnTo>
                        <a:pt x="21600" y="21600"/>
                      </a:lnTo>
                      <a:lnTo>
                        <a:pt x="387" y="25673"/>
                      </a:lnTo>
                      <a:close/>
                    </a:path>
                  </a:pathLst>
                </a:custGeom>
                <a:noFill/>
                <a:ln w="50800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33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3" name="Line 39"/>
                <p:cNvSpPr>
                  <a:spLocks noChangeShapeType="1"/>
                </p:cNvSpPr>
                <p:nvPr/>
              </p:nvSpPr>
              <p:spPr bwMode="auto">
                <a:xfrm rot="405242" flipV="1">
                  <a:off x="2584" y="1727"/>
                  <a:ext cx="1061" cy="101"/>
                </a:xfrm>
                <a:prstGeom prst="line">
                  <a:avLst/>
                </a:prstGeom>
                <a:noFill/>
                <a:ln w="50800" cap="sq">
                  <a:solidFill>
                    <a:srgbClr val="00FF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3" name="AutoShape 40"/>
            <p:cNvSpPr>
              <a:spLocks noChangeArrowheads="1"/>
            </p:cNvSpPr>
            <p:nvPr/>
          </p:nvSpPr>
          <p:spPr bwMode="auto">
            <a:xfrm>
              <a:off x="1938338" y="584200"/>
              <a:ext cx="5715000" cy="5638800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200" y="10800"/>
                  </a:moveTo>
                  <a:cubicBezTo>
                    <a:pt x="4200" y="14445"/>
                    <a:pt x="7155" y="17400"/>
                    <a:pt x="10800" y="17400"/>
                  </a:cubicBezTo>
                  <a:cubicBezTo>
                    <a:pt x="14445" y="17400"/>
                    <a:pt x="17400" y="14445"/>
                    <a:pt x="17400" y="10800"/>
                  </a:cubicBezTo>
                  <a:cubicBezTo>
                    <a:pt x="17400" y="7155"/>
                    <a:pt x="14445" y="4200"/>
                    <a:pt x="10800" y="4200"/>
                  </a:cubicBezTo>
                  <a:cubicBezTo>
                    <a:pt x="7155" y="4200"/>
                    <a:pt x="4200" y="7155"/>
                    <a:pt x="4200" y="10800"/>
                  </a:cubicBezTo>
                  <a:close/>
                </a:path>
              </a:pathLst>
            </a:cu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Line 41"/>
            <p:cNvSpPr>
              <a:spLocks noChangeShapeType="1"/>
            </p:cNvSpPr>
            <p:nvPr/>
          </p:nvSpPr>
          <p:spPr bwMode="auto">
            <a:xfrm flipV="1">
              <a:off x="1557338" y="1270000"/>
              <a:ext cx="6248400" cy="426720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42"/>
            <p:cNvSpPr>
              <a:spLocks noChangeShapeType="1"/>
            </p:cNvSpPr>
            <p:nvPr/>
          </p:nvSpPr>
          <p:spPr bwMode="auto">
            <a:xfrm>
              <a:off x="4986338" y="4165600"/>
              <a:ext cx="381000" cy="53340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triangle" w="sm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Text Box 43"/>
            <p:cNvSpPr txBox="1">
              <a:spLocks noChangeArrowheads="1"/>
            </p:cNvSpPr>
            <p:nvPr/>
          </p:nvSpPr>
          <p:spPr bwMode="auto">
            <a:xfrm>
              <a:off x="5291138" y="4165600"/>
              <a:ext cx="914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en-US" b="1" i="1">
                  <a:latin typeface="Times New Roman" panose="02020603050405020304" pitchFamily="18" charset="0"/>
                </a:rPr>
                <a:t>i </a:t>
              </a:r>
              <a:r>
                <a:rPr kumimoji="1" lang="en-US" altLang="en-US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57" name="Line 44"/>
            <p:cNvSpPr>
              <a:spLocks noChangeShapeType="1"/>
            </p:cNvSpPr>
            <p:nvPr/>
          </p:nvSpPr>
          <p:spPr bwMode="auto">
            <a:xfrm flipV="1">
              <a:off x="6891338" y="3403600"/>
              <a:ext cx="152400" cy="1588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8" name="Group 45"/>
            <p:cNvGrpSpPr>
              <a:grpSpLocks/>
            </p:cNvGrpSpPr>
            <p:nvPr/>
          </p:nvGrpSpPr>
          <p:grpSpPr bwMode="auto">
            <a:xfrm>
              <a:off x="7577138" y="3251200"/>
              <a:ext cx="685800" cy="152400"/>
              <a:chOff x="4656" y="2064"/>
              <a:chExt cx="432" cy="96"/>
            </a:xfrm>
          </p:grpSpPr>
          <p:sp>
            <p:nvSpPr>
              <p:cNvPr id="193" name="Line 46"/>
              <p:cNvSpPr>
                <a:spLocks noChangeShapeType="1"/>
              </p:cNvSpPr>
              <p:nvPr/>
            </p:nvSpPr>
            <p:spPr bwMode="auto">
              <a:xfrm>
                <a:off x="4656" y="2112"/>
                <a:ext cx="336" cy="0"/>
              </a:xfrm>
              <a:prstGeom prst="line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" name="AutoShape 47"/>
              <p:cNvSpPr>
                <a:spLocks noChangeArrowheads="1"/>
              </p:cNvSpPr>
              <p:nvPr/>
            </p:nvSpPr>
            <p:spPr bwMode="auto">
              <a:xfrm>
                <a:off x="4992" y="2064"/>
                <a:ext cx="96" cy="96"/>
              </a:xfrm>
              <a:prstGeom prst="flowChartConnector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9" name="Line 48"/>
            <p:cNvSpPr>
              <a:spLocks noChangeShapeType="1"/>
            </p:cNvSpPr>
            <p:nvPr/>
          </p:nvSpPr>
          <p:spPr bwMode="auto">
            <a:xfrm>
              <a:off x="6967538" y="3479800"/>
              <a:ext cx="533400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Text Box 49"/>
            <p:cNvSpPr txBox="1">
              <a:spLocks noChangeArrowheads="1"/>
            </p:cNvSpPr>
            <p:nvPr/>
          </p:nvSpPr>
          <p:spPr bwMode="auto">
            <a:xfrm>
              <a:off x="7043738" y="3403600"/>
              <a:ext cx="838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 1</a:t>
              </a:r>
              <a:endParaRPr kumimoji="1"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61" name="Line 50"/>
            <p:cNvSpPr>
              <a:spLocks noChangeShapeType="1"/>
            </p:cNvSpPr>
            <p:nvPr/>
          </p:nvSpPr>
          <p:spPr bwMode="auto">
            <a:xfrm>
              <a:off x="6891338" y="3403600"/>
              <a:ext cx="0" cy="68580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Line 51"/>
            <p:cNvSpPr>
              <a:spLocks noChangeShapeType="1"/>
            </p:cNvSpPr>
            <p:nvPr/>
          </p:nvSpPr>
          <p:spPr bwMode="auto">
            <a:xfrm>
              <a:off x="6891338" y="4089400"/>
              <a:ext cx="304800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Line 52"/>
            <p:cNvSpPr>
              <a:spLocks noChangeShapeType="1"/>
            </p:cNvSpPr>
            <p:nvPr/>
          </p:nvSpPr>
          <p:spPr bwMode="auto">
            <a:xfrm>
              <a:off x="7043738" y="3860800"/>
              <a:ext cx="304800" cy="15240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Oval 53"/>
            <p:cNvSpPr>
              <a:spLocks noChangeArrowheads="1"/>
            </p:cNvSpPr>
            <p:nvPr/>
          </p:nvSpPr>
          <p:spPr bwMode="auto">
            <a:xfrm>
              <a:off x="7348538" y="4013200"/>
              <a:ext cx="152400" cy="152400"/>
            </a:xfrm>
            <a:prstGeom prst="ellips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5" name="Line 54"/>
            <p:cNvSpPr>
              <a:spLocks noChangeShapeType="1"/>
            </p:cNvSpPr>
            <p:nvPr/>
          </p:nvSpPr>
          <p:spPr bwMode="auto">
            <a:xfrm>
              <a:off x="7500938" y="4089400"/>
              <a:ext cx="457200" cy="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Line 55"/>
            <p:cNvSpPr>
              <a:spLocks noChangeShapeType="1"/>
            </p:cNvSpPr>
            <p:nvPr/>
          </p:nvSpPr>
          <p:spPr bwMode="auto">
            <a:xfrm flipV="1">
              <a:off x="7958138" y="3327400"/>
              <a:ext cx="0" cy="76200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Text Box 56"/>
            <p:cNvSpPr txBox="1">
              <a:spLocks noChangeArrowheads="1"/>
            </p:cNvSpPr>
            <p:nvPr/>
          </p:nvSpPr>
          <p:spPr bwMode="auto">
            <a:xfrm>
              <a:off x="5138738" y="3632200"/>
              <a:ext cx="99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68" name="Arc 57"/>
            <p:cNvSpPr>
              <a:spLocks/>
            </p:cNvSpPr>
            <p:nvPr/>
          </p:nvSpPr>
          <p:spPr bwMode="auto">
            <a:xfrm flipH="1">
              <a:off x="2776538" y="1601788"/>
              <a:ext cx="3962400" cy="3783012"/>
            </a:xfrm>
            <a:custGeom>
              <a:avLst/>
              <a:gdLst>
                <a:gd name="T0" fmla="*/ 2147483647 w 43200"/>
                <a:gd name="T1" fmla="*/ 0 h 41241"/>
                <a:gd name="T2" fmla="*/ 2147483647 w 43200"/>
                <a:gd name="T3" fmla="*/ 2147483647 h 41241"/>
                <a:gd name="T4" fmla="*/ 2147483647 w 43200"/>
                <a:gd name="T5" fmla="*/ 2147483647 h 41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1241" fill="none" extrusionOk="0">
                  <a:moveTo>
                    <a:pt x="30588" y="-1"/>
                  </a:moveTo>
                  <a:cubicBezTo>
                    <a:pt x="38272" y="3516"/>
                    <a:pt x="43200" y="11190"/>
                    <a:pt x="43200" y="19641"/>
                  </a:cubicBezTo>
                  <a:cubicBezTo>
                    <a:pt x="43200" y="31570"/>
                    <a:pt x="33529" y="41241"/>
                    <a:pt x="21600" y="41241"/>
                  </a:cubicBezTo>
                  <a:cubicBezTo>
                    <a:pt x="9670" y="41241"/>
                    <a:pt x="0" y="31570"/>
                    <a:pt x="0" y="19641"/>
                  </a:cubicBezTo>
                  <a:cubicBezTo>
                    <a:pt x="-1" y="19507"/>
                    <a:pt x="1" y="19373"/>
                    <a:pt x="3" y="19239"/>
                  </a:cubicBezTo>
                </a:path>
                <a:path w="43200" h="41241" stroke="0" extrusionOk="0">
                  <a:moveTo>
                    <a:pt x="30588" y="-1"/>
                  </a:moveTo>
                  <a:cubicBezTo>
                    <a:pt x="38272" y="3516"/>
                    <a:pt x="43200" y="11190"/>
                    <a:pt x="43200" y="19641"/>
                  </a:cubicBezTo>
                  <a:cubicBezTo>
                    <a:pt x="43200" y="31570"/>
                    <a:pt x="33529" y="41241"/>
                    <a:pt x="21600" y="41241"/>
                  </a:cubicBezTo>
                  <a:cubicBezTo>
                    <a:pt x="9670" y="41241"/>
                    <a:pt x="0" y="31570"/>
                    <a:pt x="0" y="19641"/>
                  </a:cubicBezTo>
                  <a:cubicBezTo>
                    <a:pt x="-1" y="19507"/>
                    <a:pt x="1" y="19373"/>
                    <a:pt x="3" y="19239"/>
                  </a:cubicBezTo>
                  <a:lnTo>
                    <a:pt x="21600" y="19641"/>
                  </a:lnTo>
                  <a:lnTo>
                    <a:pt x="30588" y="-1"/>
                  </a:lnTo>
                  <a:close/>
                </a:path>
              </a:pathLst>
            </a:cu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58"/>
            <p:cNvSpPr>
              <a:spLocks noChangeShapeType="1"/>
            </p:cNvSpPr>
            <p:nvPr/>
          </p:nvSpPr>
          <p:spPr bwMode="auto">
            <a:xfrm>
              <a:off x="3690938" y="1346200"/>
              <a:ext cx="228600" cy="22860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0" name="Group 59"/>
            <p:cNvGrpSpPr>
              <a:grpSpLocks/>
            </p:cNvGrpSpPr>
            <p:nvPr/>
          </p:nvGrpSpPr>
          <p:grpSpPr bwMode="auto">
            <a:xfrm>
              <a:off x="3157538" y="508000"/>
              <a:ext cx="571500" cy="855663"/>
              <a:chOff x="1872" y="336"/>
              <a:chExt cx="360" cy="539"/>
            </a:xfrm>
          </p:grpSpPr>
          <p:grpSp>
            <p:nvGrpSpPr>
              <p:cNvPr id="186" name="Group 60"/>
              <p:cNvGrpSpPr>
                <a:grpSpLocks/>
              </p:cNvGrpSpPr>
              <p:nvPr/>
            </p:nvGrpSpPr>
            <p:grpSpPr bwMode="auto">
              <a:xfrm rot="8948309" flipH="1" flipV="1">
                <a:off x="2113" y="658"/>
                <a:ext cx="119" cy="217"/>
                <a:chOff x="4020" y="2090"/>
                <a:chExt cx="64" cy="237"/>
              </a:xfrm>
            </p:grpSpPr>
            <p:sp>
              <p:nvSpPr>
                <p:cNvPr id="190" name="Arc 61"/>
                <p:cNvSpPr>
                  <a:spLocks/>
                </p:cNvSpPr>
                <p:nvPr/>
              </p:nvSpPr>
              <p:spPr bwMode="auto">
                <a:xfrm>
                  <a:off x="4020" y="2090"/>
                  <a:ext cx="47" cy="76"/>
                </a:xfrm>
                <a:custGeom>
                  <a:avLst/>
                  <a:gdLst>
                    <a:gd name="T0" fmla="*/ 0 w 21600"/>
                    <a:gd name="T1" fmla="*/ 0 h 43141"/>
                    <a:gd name="T2" fmla="*/ 0 w 21600"/>
                    <a:gd name="T3" fmla="*/ 0 h 43141"/>
                    <a:gd name="T4" fmla="*/ 0 w 21600"/>
                    <a:gd name="T5" fmla="*/ 0 h 4314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41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</a:path>
                    <a:path w="21600" h="43141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1" name="Arc 62"/>
                <p:cNvSpPr>
                  <a:spLocks/>
                </p:cNvSpPr>
                <p:nvPr/>
              </p:nvSpPr>
              <p:spPr bwMode="auto">
                <a:xfrm>
                  <a:off x="4028" y="2166"/>
                  <a:ext cx="47" cy="76"/>
                </a:xfrm>
                <a:custGeom>
                  <a:avLst/>
                  <a:gdLst>
                    <a:gd name="T0" fmla="*/ 0 w 21600"/>
                    <a:gd name="T1" fmla="*/ 0 h 43141"/>
                    <a:gd name="T2" fmla="*/ 0 w 21600"/>
                    <a:gd name="T3" fmla="*/ 0 h 43141"/>
                    <a:gd name="T4" fmla="*/ 0 w 21600"/>
                    <a:gd name="T5" fmla="*/ 0 h 4314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41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</a:path>
                    <a:path w="21600" h="43141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" name="Arc 63"/>
                <p:cNvSpPr>
                  <a:spLocks/>
                </p:cNvSpPr>
                <p:nvPr/>
              </p:nvSpPr>
              <p:spPr bwMode="auto">
                <a:xfrm>
                  <a:off x="4037" y="2251"/>
                  <a:ext cx="47" cy="76"/>
                </a:xfrm>
                <a:custGeom>
                  <a:avLst/>
                  <a:gdLst>
                    <a:gd name="T0" fmla="*/ 0 w 21600"/>
                    <a:gd name="T1" fmla="*/ 0 h 43141"/>
                    <a:gd name="T2" fmla="*/ 0 w 21600"/>
                    <a:gd name="T3" fmla="*/ 0 h 43141"/>
                    <a:gd name="T4" fmla="*/ 0 w 21600"/>
                    <a:gd name="T5" fmla="*/ 0 h 4314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41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</a:path>
                    <a:path w="21600" h="43141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7" name="Group 64"/>
              <p:cNvGrpSpPr>
                <a:grpSpLocks/>
              </p:cNvGrpSpPr>
              <p:nvPr/>
            </p:nvGrpSpPr>
            <p:grpSpPr bwMode="auto">
              <a:xfrm rot="-7975369">
                <a:off x="1704" y="504"/>
                <a:ext cx="432" cy="96"/>
                <a:chOff x="4656" y="2112"/>
                <a:chExt cx="432" cy="96"/>
              </a:xfrm>
            </p:grpSpPr>
            <p:sp>
              <p:nvSpPr>
                <p:cNvPr id="188" name="Line 65"/>
                <p:cNvSpPr>
                  <a:spLocks noChangeShapeType="1"/>
                </p:cNvSpPr>
                <p:nvPr/>
              </p:nvSpPr>
              <p:spPr bwMode="auto">
                <a:xfrm>
                  <a:off x="4656" y="2160"/>
                  <a:ext cx="336" cy="0"/>
                </a:xfrm>
                <a:prstGeom prst="line">
                  <a:avLst/>
                </a:prstGeom>
                <a:noFill/>
                <a:ln w="508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9" name="AutoShape 66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96"/>
                </a:xfrm>
                <a:prstGeom prst="flowChartConnector">
                  <a:avLst/>
                </a:prstGeom>
                <a:noFill/>
                <a:ln w="508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71" name="Group 67"/>
            <p:cNvGrpSpPr>
              <a:grpSpLocks/>
            </p:cNvGrpSpPr>
            <p:nvPr/>
          </p:nvGrpSpPr>
          <p:grpSpPr bwMode="auto">
            <a:xfrm rot="15940841">
              <a:off x="2918619" y="5318919"/>
              <a:ext cx="571500" cy="855662"/>
              <a:chOff x="1872" y="336"/>
              <a:chExt cx="360" cy="539"/>
            </a:xfrm>
          </p:grpSpPr>
          <p:grpSp>
            <p:nvGrpSpPr>
              <p:cNvPr id="179" name="Group 68"/>
              <p:cNvGrpSpPr>
                <a:grpSpLocks/>
              </p:cNvGrpSpPr>
              <p:nvPr/>
            </p:nvGrpSpPr>
            <p:grpSpPr bwMode="auto">
              <a:xfrm rot="8948309" flipH="1" flipV="1">
                <a:off x="2113" y="658"/>
                <a:ext cx="119" cy="217"/>
                <a:chOff x="4020" y="2090"/>
                <a:chExt cx="64" cy="237"/>
              </a:xfrm>
            </p:grpSpPr>
            <p:sp>
              <p:nvSpPr>
                <p:cNvPr id="183" name="Arc 69"/>
                <p:cNvSpPr>
                  <a:spLocks/>
                </p:cNvSpPr>
                <p:nvPr/>
              </p:nvSpPr>
              <p:spPr bwMode="auto">
                <a:xfrm>
                  <a:off x="4020" y="2090"/>
                  <a:ext cx="47" cy="76"/>
                </a:xfrm>
                <a:custGeom>
                  <a:avLst/>
                  <a:gdLst>
                    <a:gd name="T0" fmla="*/ 0 w 21600"/>
                    <a:gd name="T1" fmla="*/ 0 h 43141"/>
                    <a:gd name="T2" fmla="*/ 0 w 21600"/>
                    <a:gd name="T3" fmla="*/ 0 h 43141"/>
                    <a:gd name="T4" fmla="*/ 0 w 21600"/>
                    <a:gd name="T5" fmla="*/ 0 h 4314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41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</a:path>
                    <a:path w="21600" h="43141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" name="Arc 70"/>
                <p:cNvSpPr>
                  <a:spLocks/>
                </p:cNvSpPr>
                <p:nvPr/>
              </p:nvSpPr>
              <p:spPr bwMode="auto">
                <a:xfrm>
                  <a:off x="4028" y="2166"/>
                  <a:ext cx="47" cy="76"/>
                </a:xfrm>
                <a:custGeom>
                  <a:avLst/>
                  <a:gdLst>
                    <a:gd name="T0" fmla="*/ 0 w 21600"/>
                    <a:gd name="T1" fmla="*/ 0 h 43141"/>
                    <a:gd name="T2" fmla="*/ 0 w 21600"/>
                    <a:gd name="T3" fmla="*/ 0 h 43141"/>
                    <a:gd name="T4" fmla="*/ 0 w 21600"/>
                    <a:gd name="T5" fmla="*/ 0 h 4314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41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</a:path>
                    <a:path w="21600" h="43141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5" name="Arc 71"/>
                <p:cNvSpPr>
                  <a:spLocks/>
                </p:cNvSpPr>
                <p:nvPr/>
              </p:nvSpPr>
              <p:spPr bwMode="auto">
                <a:xfrm>
                  <a:off x="4037" y="2251"/>
                  <a:ext cx="47" cy="76"/>
                </a:xfrm>
                <a:custGeom>
                  <a:avLst/>
                  <a:gdLst>
                    <a:gd name="T0" fmla="*/ 0 w 21600"/>
                    <a:gd name="T1" fmla="*/ 0 h 43141"/>
                    <a:gd name="T2" fmla="*/ 0 w 21600"/>
                    <a:gd name="T3" fmla="*/ 0 h 43141"/>
                    <a:gd name="T4" fmla="*/ 0 w 21600"/>
                    <a:gd name="T5" fmla="*/ 0 h 4314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41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</a:path>
                    <a:path w="21600" h="43141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08"/>
                        <a:pt x="12877" y="42302"/>
                        <a:pt x="1599" y="4314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0" name="Group 72"/>
              <p:cNvGrpSpPr>
                <a:grpSpLocks/>
              </p:cNvGrpSpPr>
              <p:nvPr/>
            </p:nvGrpSpPr>
            <p:grpSpPr bwMode="auto">
              <a:xfrm rot="-7975369">
                <a:off x="1704" y="504"/>
                <a:ext cx="432" cy="96"/>
                <a:chOff x="4656" y="2112"/>
                <a:chExt cx="432" cy="96"/>
              </a:xfrm>
            </p:grpSpPr>
            <p:sp>
              <p:nvSpPr>
                <p:cNvPr id="181" name="Line 73"/>
                <p:cNvSpPr>
                  <a:spLocks noChangeShapeType="1"/>
                </p:cNvSpPr>
                <p:nvPr/>
              </p:nvSpPr>
              <p:spPr bwMode="auto">
                <a:xfrm>
                  <a:off x="4656" y="2160"/>
                  <a:ext cx="336" cy="0"/>
                </a:xfrm>
                <a:prstGeom prst="line">
                  <a:avLst/>
                </a:prstGeom>
                <a:noFill/>
                <a:ln w="508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2" name="AutoShape 74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96"/>
                </a:xfrm>
                <a:prstGeom prst="flowChartConnector">
                  <a:avLst/>
                </a:prstGeom>
                <a:noFill/>
                <a:ln w="508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172" name="Line 75"/>
            <p:cNvSpPr>
              <a:spLocks noChangeShapeType="1"/>
            </p:cNvSpPr>
            <p:nvPr/>
          </p:nvSpPr>
          <p:spPr bwMode="auto">
            <a:xfrm flipH="1">
              <a:off x="3614738" y="5156200"/>
              <a:ext cx="228600" cy="304800"/>
            </a:xfrm>
            <a:prstGeom prst="line">
              <a:avLst/>
            </a:prstGeom>
            <a:noFill/>
            <a:ln w="508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Arc 76"/>
            <p:cNvSpPr>
              <a:spLocks/>
            </p:cNvSpPr>
            <p:nvPr/>
          </p:nvSpPr>
          <p:spPr bwMode="auto">
            <a:xfrm>
              <a:off x="4757738" y="2300288"/>
              <a:ext cx="1981200" cy="1104900"/>
            </a:xfrm>
            <a:custGeom>
              <a:avLst/>
              <a:gdLst>
                <a:gd name="T0" fmla="*/ 2147483647 w 21600"/>
                <a:gd name="T1" fmla="*/ 0 h 12040"/>
                <a:gd name="T2" fmla="*/ 2147483647 w 21600"/>
                <a:gd name="T3" fmla="*/ 2147483647 h 12040"/>
                <a:gd name="T4" fmla="*/ 0 w 21600"/>
                <a:gd name="T5" fmla="*/ 2147483647 h 120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2040" fill="none" extrusionOk="0">
                  <a:moveTo>
                    <a:pt x="17933" y="-1"/>
                  </a:moveTo>
                  <a:cubicBezTo>
                    <a:pt x="20323" y="3560"/>
                    <a:pt x="21600" y="7751"/>
                    <a:pt x="21600" y="12040"/>
                  </a:cubicBezTo>
                </a:path>
                <a:path w="21600" h="12040" stroke="0" extrusionOk="0">
                  <a:moveTo>
                    <a:pt x="17933" y="-1"/>
                  </a:moveTo>
                  <a:cubicBezTo>
                    <a:pt x="20323" y="3560"/>
                    <a:pt x="21600" y="7751"/>
                    <a:pt x="21600" y="12040"/>
                  </a:cubicBezTo>
                  <a:lnTo>
                    <a:pt x="0" y="12040"/>
                  </a:lnTo>
                  <a:lnTo>
                    <a:pt x="17933" y="-1"/>
                  </a:lnTo>
                  <a:close/>
                </a:path>
              </a:pathLst>
            </a:custGeom>
            <a:noFill/>
            <a:ln w="50800" cap="sq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Text Box 77"/>
            <p:cNvSpPr txBox="1">
              <a:spLocks noChangeArrowheads="1"/>
            </p:cNvSpPr>
            <p:nvPr/>
          </p:nvSpPr>
          <p:spPr bwMode="auto">
            <a:xfrm>
              <a:off x="6586538" y="2336800"/>
              <a:ext cx="1447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 </a:t>
              </a:r>
              <a:r>
                <a:rPr kumimoji="1" lang="zh-CN" altLang="zh-CN" b="1" baseline="-25000">
                  <a:latin typeface="Times New Roman" panose="02020603050405020304" pitchFamily="18" charset="0"/>
                </a:rPr>
                <a:t>0</a:t>
              </a:r>
              <a:endParaRPr kumimoji="1" lang="zh-CN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175" name="Arc 78"/>
            <p:cNvSpPr>
              <a:spLocks/>
            </p:cNvSpPr>
            <p:nvPr/>
          </p:nvSpPr>
          <p:spPr bwMode="auto">
            <a:xfrm rot="16795310">
              <a:off x="3368675" y="2473325"/>
              <a:ext cx="1912938" cy="725488"/>
            </a:xfrm>
            <a:custGeom>
              <a:avLst/>
              <a:gdLst>
                <a:gd name="T0" fmla="*/ 2147483647 w 21502"/>
                <a:gd name="T1" fmla="*/ 0 h 12759"/>
                <a:gd name="T2" fmla="*/ 2147483647 w 21502"/>
                <a:gd name="T3" fmla="*/ 2147483647 h 12759"/>
                <a:gd name="T4" fmla="*/ 0 w 21502"/>
                <a:gd name="T5" fmla="*/ 2147483647 h 127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02" h="12759" fill="none" extrusionOk="0">
                  <a:moveTo>
                    <a:pt x="17428" y="0"/>
                  </a:moveTo>
                  <a:cubicBezTo>
                    <a:pt x="19724" y="3135"/>
                    <a:pt x="21131" y="6831"/>
                    <a:pt x="21501" y="10700"/>
                  </a:cubicBezTo>
                </a:path>
                <a:path w="21502" h="12759" stroke="0" extrusionOk="0">
                  <a:moveTo>
                    <a:pt x="17428" y="0"/>
                  </a:moveTo>
                  <a:cubicBezTo>
                    <a:pt x="19724" y="3135"/>
                    <a:pt x="21131" y="6831"/>
                    <a:pt x="21501" y="10700"/>
                  </a:cubicBezTo>
                  <a:lnTo>
                    <a:pt x="0" y="12759"/>
                  </a:lnTo>
                  <a:lnTo>
                    <a:pt x="17428" y="0"/>
                  </a:lnTo>
                  <a:close/>
                </a:path>
              </a:pathLst>
            </a:custGeom>
            <a:noFill/>
            <a:ln w="50800" cap="sq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3767138" y="1955800"/>
              <a:ext cx="762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7" name="Text Box 80"/>
            <p:cNvSpPr txBox="1">
              <a:spLocks noChangeArrowheads="1"/>
            </p:cNvSpPr>
            <p:nvPr/>
          </p:nvSpPr>
          <p:spPr bwMode="auto">
            <a:xfrm>
              <a:off x="7424738" y="812800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</a:rPr>
                <a:t>d</a:t>
              </a:r>
              <a:r>
                <a:rPr kumimoji="1" lang="zh-CN" altLang="zh-CN" b="1">
                  <a:latin typeface="Times New Roman" panose="02020603050405020304" pitchFamily="18" charset="0"/>
                </a:rPr>
                <a:t>轴</a:t>
              </a:r>
              <a:endParaRPr kumimoji="1" lang="zh-CN" alt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178" name="Text Box 81"/>
            <p:cNvSpPr txBox="1">
              <a:spLocks noChangeArrowheads="1"/>
            </p:cNvSpPr>
            <p:nvPr/>
          </p:nvSpPr>
          <p:spPr bwMode="auto">
            <a:xfrm>
              <a:off x="7196138" y="27940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6951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37" name="Rectangle 13">
            <a:extLst>
              <a:ext uri="{FF2B5EF4-FFF2-40B4-BE49-F238E27FC236}">
                <a16:creationId xmlns:a16="http://schemas.microsoft.com/office/drawing/2014/main" id="{20392D33-511A-4471-89AA-49F76A008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549" y="3082736"/>
            <a:ext cx="770441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不计电阻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：</a:t>
            </a:r>
            <a:r>
              <a:rPr lang="en-US" altLang="zh-CN" sz="2400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 </a:t>
            </a: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const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FontTx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=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磁链为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=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400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</a:t>
            </a:r>
            <a:r>
              <a:rPr lang="en-US" altLang="zh-CN" sz="2400" i="1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=</a:t>
            </a:r>
            <a:r>
              <a:rPr lang="en-US" altLang="zh-CN" sz="2400" baseline="-25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9FEACD1-0703-4A8D-8E13-3883B7ED5C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836712"/>
            <a:ext cx="8229600" cy="6477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导体闭合回路磁链守恒原理</a:t>
            </a:r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487427" name="Rectangle 3">
            <a:extLst>
              <a:ext uri="{FF2B5EF4-FFF2-40B4-BE49-F238E27FC236}">
                <a16:creationId xmlns:a16="http://schemas.microsoft.com/office/drawing/2014/main" id="{CEA05EFD-76EA-47D9-B182-82187B70E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5549" y="1735432"/>
            <a:ext cx="5040313" cy="431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rgbClr val="0000FF"/>
              </a:buClr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合上开关，使定子绕组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短路，有 </a:t>
            </a:r>
          </a:p>
        </p:txBody>
      </p:sp>
      <p:graphicFrame>
        <p:nvGraphicFramePr>
          <p:cNvPr id="487431" name="Object 7">
            <a:extLst>
              <a:ext uri="{FF2B5EF4-FFF2-40B4-BE49-F238E27FC236}">
                <a16:creationId xmlns:a16="http://schemas.microsoft.com/office/drawing/2014/main" id="{7F028986-599A-4AAA-B226-EF8C2CDC1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18616"/>
              </p:ext>
            </p:extLst>
          </p:nvPr>
        </p:nvGraphicFramePr>
        <p:xfrm>
          <a:off x="2555776" y="2177454"/>
          <a:ext cx="16573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r:id="rId5" imgW="761669" imgH="393529" progId="Equation.3">
                  <p:embed/>
                </p:oleObj>
              </mc:Choice>
              <mc:Fallback>
                <p:oleObj r:id="rId5" imgW="761669" imgH="393529" progId="Equation.3">
                  <p:embed/>
                  <p:pic>
                    <p:nvPicPr>
                      <p:cNvPr id="487431" name="Object 7">
                        <a:extLst>
                          <a:ext uri="{FF2B5EF4-FFF2-40B4-BE49-F238E27FC236}">
                            <a16:creationId xmlns:a16="http://schemas.microsoft.com/office/drawing/2014/main" id="{7F028986-599A-4AAA-B226-EF8C2CDC1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77454"/>
                        <a:ext cx="16573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9">
            <a:extLst>
              <a:ext uri="{FF2B5EF4-FFF2-40B4-BE49-F238E27FC236}">
                <a16:creationId xmlns:a16="http://schemas.microsoft.com/office/drawing/2014/main" id="{1045CF56-9270-4381-99CB-C6BB54448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63828"/>
              </p:ext>
            </p:extLst>
          </p:nvPr>
        </p:nvGraphicFramePr>
        <p:xfrm>
          <a:off x="4006850" y="2837950"/>
          <a:ext cx="1152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r:id="rId7" imgW="507780" imgH="393529" progId="Equation.3">
                  <p:embed/>
                </p:oleObj>
              </mc:Choice>
              <mc:Fallback>
                <p:oleObj r:id="rId7" imgW="507780" imgH="393529" progId="Equation.3">
                  <p:embed/>
                  <p:pic>
                    <p:nvPicPr>
                      <p:cNvPr id="487433" name="Object 9">
                        <a:extLst>
                          <a:ext uri="{FF2B5EF4-FFF2-40B4-BE49-F238E27FC236}">
                            <a16:creationId xmlns:a16="http://schemas.microsoft.com/office/drawing/2014/main" id="{1045CF56-9270-4381-99CB-C6BB54448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837950"/>
                        <a:ext cx="1152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5" name="Text Box 11">
            <a:extLst>
              <a:ext uri="{FF2B5EF4-FFF2-40B4-BE49-F238E27FC236}">
                <a16:creationId xmlns:a16="http://schemas.microsoft.com/office/drawing/2014/main" id="{FB049DE2-E25B-4F42-8E62-CDD021DDD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499" y="5133285"/>
            <a:ext cx="87852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链不能突变，</a:t>
            </a:r>
          </a:p>
          <a:p>
            <a:pPr eaLnBrk="1" hangingPunct="1"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突然短路瞬间，认为磁链保持不变（类似超导体情况）</a:t>
            </a:r>
          </a:p>
        </p:txBody>
      </p:sp>
      <p:sp>
        <p:nvSpPr>
          <p:cNvPr id="6153" name="Rectangle 12">
            <a:extLst>
              <a:ext uri="{FF2B5EF4-FFF2-40B4-BE49-F238E27FC236}">
                <a16:creationId xmlns:a16="http://schemas.microsoft.com/office/drawing/2014/main" id="{6F71C662-3572-43BF-B641-C4CE0A0DD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59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7439" name="Group 15">
            <a:extLst>
              <a:ext uri="{FF2B5EF4-FFF2-40B4-BE49-F238E27FC236}">
                <a16:creationId xmlns:a16="http://schemas.microsoft.com/office/drawing/2014/main" id="{6506D0CA-9B04-4992-BB3B-DAA17C2CB6BE}"/>
              </a:ext>
            </a:extLst>
          </p:cNvPr>
          <p:cNvGrpSpPr>
            <a:grpSpLocks/>
          </p:cNvGrpSpPr>
          <p:nvPr/>
        </p:nvGrpSpPr>
        <p:grpSpPr bwMode="auto">
          <a:xfrm>
            <a:off x="4139952" y="4629548"/>
            <a:ext cx="4724400" cy="990600"/>
            <a:chOff x="2426" y="3203"/>
            <a:chExt cx="2976" cy="624"/>
          </a:xfrm>
        </p:grpSpPr>
        <p:sp>
          <p:nvSpPr>
            <p:cNvPr id="6155" name="Rectangle 10">
              <a:extLst>
                <a:ext uri="{FF2B5EF4-FFF2-40B4-BE49-F238E27FC236}">
                  <a16:creationId xmlns:a16="http://schemas.microsoft.com/office/drawing/2014/main" id="{622D69A1-4F47-468D-8FA2-3B7AFC25E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3203"/>
              <a:ext cx="297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56" name="Rectangle 14">
              <a:extLst>
                <a:ext uri="{FF2B5EF4-FFF2-40B4-BE49-F238E27FC236}">
                  <a16:creationId xmlns:a16="http://schemas.microsoft.com/office/drawing/2014/main" id="{FD275FDE-10DC-4EC4-B0C6-C46606D4E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203"/>
              <a:ext cx="285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76200" algn="ctr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没有电阻的闭合回路中，磁链将保持不变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588CE060-559B-4F2B-892F-5C4AD4B636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82121" y="977886"/>
            <a:ext cx="2215792" cy="1790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39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7" grpId="0"/>
      <p:bldP spid="487427" grpId="0" build="p"/>
      <p:bldP spid="4874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79F3EFA-B290-4696-822B-215550900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052513"/>
            <a:ext cx="8229600" cy="863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时的假设：</a:t>
            </a:r>
          </a:p>
        </p:txBody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8E54246E-68C9-4FDA-94A4-0B07B4069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989138"/>
            <a:ext cx="8713787" cy="452596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不考虑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械过渡过程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在过渡过程期间，电机的转速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持为同步速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变；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利用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叠加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理：电机的磁路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饱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突然短路前为</a:t>
            </a:r>
            <a:r>
              <a:rPr lang="zh-CN" altLang="en-US" b="1" u="sng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载</a:t>
            </a:r>
            <a:r>
              <a:rPr lang="zh-CN" altLang="en-US" b="1" u="sng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，突然短路发生在发电机的</a:t>
            </a:r>
            <a:r>
              <a:rPr lang="zh-CN" altLang="en-US" b="1" u="sng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线端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不考虑</a:t>
            </a:r>
            <a:r>
              <a:rPr lang="zh-CN" altLang="en-US" b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励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情况：发生短路后，励磁系统的励磁电流 </a:t>
            </a:r>
            <a:r>
              <a:rPr lang="en-US" altLang="zh-CN" b="1" i="1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="1" i="1" baseline="-30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b="1" baseline="-300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始终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持不变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9BCDDA92-AB05-4C0E-B203-D7754440E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975"/>
            <a:ext cx="8229600" cy="638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4400" dirty="0">
                <a:solidFill>
                  <a:srgbClr val="F112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步电机突然短路的物理过程</a:t>
            </a:r>
            <a:endParaRPr lang="en-US" altLang="zh-CN" sz="4400" dirty="0">
              <a:solidFill>
                <a:srgbClr val="F1120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1" grpId="0" build="p" autoUpdateAnimBg="0"/>
    </p:bldLst>
  </p:timing>
</p:sld>
</file>

<file path=ppt/theme/theme1.xml><?xml version="1.0" encoding="utf-8"?>
<a:theme xmlns:a="http://schemas.openxmlformats.org/drawingml/2006/main" name="myPPT">
  <a:themeElements>
    <a:clrScheme name="myPP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yPP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myPP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P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P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P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P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P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P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P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P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P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P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P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6426</TotalTime>
  <Words>2638</Words>
  <Application>Microsoft Office PowerPoint</Application>
  <PresentationFormat>全屏显示(4:3)</PresentationFormat>
  <Paragraphs>314</Paragraphs>
  <Slides>48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63" baseType="lpstr">
      <vt:lpstr>等线</vt:lpstr>
      <vt:lpstr>华文中宋</vt:lpstr>
      <vt:lpstr>楷体_GB2312</vt:lpstr>
      <vt:lpstr>宋体</vt:lpstr>
      <vt:lpstr>微软雅黑</vt:lpstr>
      <vt:lpstr>新宋体</vt:lpstr>
      <vt:lpstr>Arial</vt:lpstr>
      <vt:lpstr>Symbol</vt:lpstr>
      <vt:lpstr>Times New Roman</vt:lpstr>
      <vt:lpstr>Wingdings</vt:lpstr>
      <vt:lpstr>myPPT</vt:lpstr>
      <vt:lpstr>Equation.3</vt:lpstr>
      <vt:lpstr>Equation</vt:lpstr>
      <vt:lpstr>MathType 7.0 Equation</vt:lpstr>
      <vt:lpstr>Photo Editor 照片</vt:lpstr>
      <vt:lpstr>第四篇 同 步 电 机 之</vt:lpstr>
      <vt:lpstr>PowerPoint 演示文稿</vt:lpstr>
      <vt:lpstr>1.同步电机突然短路的物理过程</vt:lpstr>
      <vt:lpstr>1.同步电机突然短路的物理过程</vt:lpstr>
      <vt:lpstr>1.同步电机突然短路的物理过程</vt:lpstr>
      <vt:lpstr>PowerPoint 演示文稿</vt:lpstr>
      <vt:lpstr>超导体闭合回路磁链守恒原理 </vt:lpstr>
      <vt:lpstr>超导体闭合回路磁链守恒原理 </vt:lpstr>
      <vt:lpstr>分析时的假设：</vt:lpstr>
      <vt:lpstr>三相突然短路时的磁链</vt:lpstr>
      <vt:lpstr>PowerPoint 演示文稿</vt:lpstr>
      <vt:lpstr>三相突然短路时的磁链</vt:lpstr>
      <vt:lpstr>t &gt;0时的磁链守恒（短路以后）</vt:lpstr>
      <vt:lpstr>t &gt;0时的磁链守恒（短路以后）</vt:lpstr>
      <vt:lpstr>t &gt;0时的磁链守恒（短路以后）</vt:lpstr>
      <vt:lpstr>t &gt;0时的磁链守恒</vt:lpstr>
      <vt:lpstr> 定子电流分量</vt:lpstr>
      <vt:lpstr>转子绕组中的磁链</vt:lpstr>
      <vt:lpstr> 转子电流分量</vt:lpstr>
      <vt:lpstr> 转子电流分量</vt:lpstr>
      <vt:lpstr> 转子电流和磁链</vt:lpstr>
      <vt:lpstr>考虑绕组电阻后的影响</vt:lpstr>
      <vt:lpstr>电抗的概念</vt:lpstr>
      <vt:lpstr>直轴电抗</vt:lpstr>
      <vt:lpstr>I  直轴瞬态电抗</vt:lpstr>
      <vt:lpstr>II  直轴超瞬态电抗</vt:lpstr>
      <vt:lpstr>PowerPoint 演示文稿</vt:lpstr>
      <vt:lpstr>PowerPoint 演示文稿</vt:lpstr>
      <vt:lpstr>III     和      的表示式</vt:lpstr>
      <vt:lpstr>III     和      的表示式 </vt:lpstr>
      <vt:lpstr>III     和      的表示式 </vt:lpstr>
      <vt:lpstr>III     和      的表示式 </vt:lpstr>
      <vt:lpstr>IV  交轴瞬态电抗      及其表示式</vt:lpstr>
      <vt:lpstr>V 交轴超瞬态电抗    及其表示式</vt:lpstr>
      <vt:lpstr>V 交轴超瞬态电抗    及其表示式</vt:lpstr>
      <vt:lpstr>VI 超瞬态电抗与负序电抗间的关系</vt:lpstr>
      <vt:lpstr>VI 超瞬态电抗与负序电抗间的关系</vt:lpstr>
      <vt:lpstr>PowerPoint 演示文稿</vt:lpstr>
      <vt:lpstr>PowerPoint 演示文稿</vt:lpstr>
      <vt:lpstr>PowerPoint 演示文稿</vt:lpstr>
      <vt:lpstr>I  当 0= 0 时的突然短路</vt:lpstr>
      <vt:lpstr>I  当 0= 0 时的突然短路</vt:lpstr>
      <vt:lpstr>I  当 0= 0 时的突然短路</vt:lpstr>
      <vt:lpstr>II  当 0= max 时的突然短路</vt:lpstr>
      <vt:lpstr>II  当 0= max 时的突然短路</vt:lpstr>
      <vt:lpstr>II  当 0= max 时的突然短路</vt:lpstr>
      <vt:lpstr>PowerPoint 演示文稿</vt:lpstr>
      <vt:lpstr>作 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ckifan-seu</dc:creator>
  <cp:lastModifiedBy>Administrator</cp:lastModifiedBy>
  <cp:revision>2000</cp:revision>
  <dcterms:created xsi:type="dcterms:W3CDTF">1601-01-01T00:00:00Z</dcterms:created>
  <dcterms:modified xsi:type="dcterms:W3CDTF">2022-11-17T08:21:59Z</dcterms:modified>
</cp:coreProperties>
</file>